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67C7" w:rsidRPr="00604750" w:rsidRDefault="009E67C7" w:rsidP="009E67C7">
      <w:pPr>
        <w:spacing w:after="0" w:line="360" w:lineRule="auto"/>
        <w:rPr>
          <w:rFonts w:ascii="Times New Roman" w:eastAsia="Times New Roman" w:hAnsi="Times New Roman" w:cs="David"/>
          <w:noProof/>
          <w:rtl/>
          <w:lang w:val="he-IL"/>
        </w:rPr>
      </w:pPr>
      <w:r>
        <w:rPr>
          <w:rFonts w:ascii="Times New Roman" w:eastAsia="Times New Roman" w:hAnsi="Times New Roman" w:cs="David"/>
          <w:noProof/>
          <w:rtl/>
        </w:rPr>
        <w:drawing>
          <wp:anchor distT="0" distB="0" distL="114300" distR="114300" simplePos="0" relativeHeight="251763712" behindDoc="0" locked="0" layoutInCell="1" allowOverlap="1" wp14:anchorId="35E9AF57" wp14:editId="60F86A01">
            <wp:simplePos x="0" y="0"/>
            <wp:positionH relativeFrom="column">
              <wp:posOffset>4257040</wp:posOffset>
            </wp:positionH>
            <wp:positionV relativeFrom="paragraph">
              <wp:posOffset>-10160</wp:posOffset>
            </wp:positionV>
            <wp:extent cx="1735455" cy="676275"/>
            <wp:effectExtent l="0" t="0" r="0" b="9525"/>
            <wp:wrapSquare wrapText="bothSides"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פיקוח על הכימיה רוחב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David"/>
          <w:noProof/>
          <w:rtl/>
        </w:rPr>
        <w:pict>
          <v:group id="_x0000_s1141" style="position:absolute;left:0;text-align:left;margin-left:-1pt;margin-top:7.6pt;width:331.3pt;height:46.2pt;z-index:251764736;mso-position-horizontal-relative:text;mso-position-vertical-relative:text" coordorigin="1777,1592" coordsize="6626,924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42" type="#_x0000_t75" style="position:absolute;left:6363;top:1699;width:2040;height:782">
              <v:imagedata r:id="rId10" o:title=""/>
            </v:shape>
            <v:shape id="_x0000_s1143" type="#_x0000_t75" style="position:absolute;left:4235;top:1592;width:1570;height:859">
              <v:imagedata r:id="rId11" o:title=""/>
            </v:shape>
            <v:shape id="_x0000_s1144" type="#_x0000_t75" style="position:absolute;left:1777;top:1592;width:1757;height:924">
              <v:imagedata r:id="rId12" o:title=""/>
            </v:shape>
            <w10:wrap anchorx="page"/>
          </v:group>
          <o:OLEObject Type="Embed" ProgID="MSPhotoEd.3" ShapeID="_x0000_s1142" DrawAspect="Content" ObjectID="_1501930731" r:id="rId13"/>
          <o:OLEObject Type="Embed" ProgID="MSPhotoEd.3" ShapeID="_x0000_s1143" DrawAspect="Content" ObjectID="_1501930732" r:id="rId14"/>
          <o:OLEObject Type="Embed" ProgID="MSPhotoEd.3" ShapeID="_x0000_s1144" DrawAspect="Content" ObjectID="_1501930733" r:id="rId15"/>
        </w:pict>
      </w:r>
      <w:r w:rsidRPr="00604750">
        <w:rPr>
          <w:rFonts w:ascii="Times New Roman" w:eastAsia="Times New Roman" w:hAnsi="Times New Roman" w:cs="David" w:hint="cs"/>
          <w:noProof/>
          <w:rtl/>
          <w:lang w:val="he-IL"/>
        </w:rPr>
        <w:t xml:space="preserve"> </w:t>
      </w:r>
    </w:p>
    <w:p w:rsidR="009E67C7" w:rsidRPr="00604750" w:rsidRDefault="009E67C7" w:rsidP="009E67C7">
      <w:pPr>
        <w:spacing w:line="360" w:lineRule="auto"/>
        <w:jc w:val="right"/>
        <w:rPr>
          <w:rFonts w:cs="David"/>
          <w:sz w:val="24"/>
          <w:szCs w:val="24"/>
          <w:rtl/>
        </w:rPr>
      </w:pP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  <w:r w:rsidRPr="00604750">
        <w:rPr>
          <w:rFonts w:cs="David" w:hint="cs"/>
          <w:sz w:val="24"/>
          <w:szCs w:val="24"/>
          <w:rtl/>
        </w:rPr>
        <w:tab/>
      </w:r>
    </w:p>
    <w:p w:rsidR="009E67C7" w:rsidRDefault="009E67C7" w:rsidP="007F6558">
      <w:pPr>
        <w:spacing w:after="0" w:line="360" w:lineRule="auto"/>
        <w:rPr>
          <w:rFonts w:ascii="Times New Roman" w:eastAsia="Times New Roman" w:hAnsi="Times New Roman" w:cs="David" w:hint="cs"/>
          <w:noProof/>
          <w:rtl/>
          <w:lang w:val="he-IL"/>
        </w:rPr>
      </w:pPr>
    </w:p>
    <w:p w:rsidR="009E67C7" w:rsidRDefault="009E67C7" w:rsidP="007F6558">
      <w:pPr>
        <w:spacing w:after="0" w:line="360" w:lineRule="auto"/>
        <w:rPr>
          <w:rFonts w:ascii="Times New Roman" w:eastAsia="Times New Roman" w:hAnsi="Times New Roman" w:cs="David" w:hint="cs"/>
          <w:noProof/>
          <w:rtl/>
          <w:lang w:val="he-IL"/>
        </w:rPr>
      </w:pPr>
    </w:p>
    <w:p w:rsidR="00D97D66" w:rsidRDefault="00D97D66" w:rsidP="00D97D66">
      <w:pPr>
        <w:jc w:val="both"/>
        <w:rPr>
          <w:rFonts w:cs="David"/>
          <w:b/>
          <w:bCs/>
          <w:rtl/>
        </w:rPr>
      </w:pPr>
    </w:p>
    <w:p w:rsidR="00C86973" w:rsidRPr="009E67C7" w:rsidRDefault="009E67C7" w:rsidP="00827C08">
      <w:pPr>
        <w:jc w:val="center"/>
        <w:rPr>
          <w:rFonts w:ascii="Arial" w:eastAsia="Times New Roman" w:hAnsi="Arial" w:cs="David"/>
          <w:b/>
          <w:bCs/>
          <w:sz w:val="28"/>
          <w:szCs w:val="28"/>
          <w:rtl/>
        </w:rPr>
      </w:pPr>
      <w:r>
        <w:rPr>
          <w:rFonts w:ascii="Arial" w:eastAsia="Times New Roman" w:hAnsi="Arial" w:cs="David" w:hint="cs"/>
          <w:b/>
          <w:bCs/>
          <w:sz w:val="28"/>
          <w:szCs w:val="28"/>
          <w:rtl/>
        </w:rPr>
        <w:t>קשיים בנושא ,טעם של כימיה"</w:t>
      </w:r>
      <w:r w:rsidRPr="009E67C7">
        <w:rPr>
          <w:rFonts w:ascii="Arial" w:eastAsia="Times New Roman" w:hAnsi="Arial" w:cs="David" w:hint="cs"/>
          <w:b/>
          <w:bCs/>
          <w:sz w:val="28"/>
          <w:szCs w:val="28"/>
          <w:rtl/>
        </w:rPr>
        <w:t xml:space="preserve"> והצעות להתמודדות</w:t>
      </w:r>
      <w:r w:rsidRPr="009E67C7">
        <w:rPr>
          <w:rFonts w:ascii="Arial" w:eastAsia="Times New Roman" w:hAnsi="Arial" w:cs="David"/>
          <w:b/>
          <w:bCs/>
          <w:sz w:val="28"/>
          <w:szCs w:val="28"/>
          <w:rtl/>
        </w:rPr>
        <w:br/>
      </w:r>
      <w:r w:rsidRPr="009E67C7">
        <w:rPr>
          <w:rFonts w:ascii="Arial" w:eastAsia="Times New Roman" w:hAnsi="Arial" w:cs="David" w:hint="cs"/>
          <w:b/>
          <w:bCs/>
          <w:sz w:val="28"/>
          <w:szCs w:val="28"/>
          <w:rtl/>
        </w:rPr>
        <w:t>קהילות לומדות תשע"ה</w:t>
      </w: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פעילות: שאלות שחשפו קשיים  של תלמידים מתוך ניתוח בחינות הבגרות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פתח: צוות "קהילות לומדות"</w:t>
      </w:r>
    </w:p>
    <w:p w:rsidR="00C86973" w:rsidRPr="00C86973" w:rsidRDefault="00C86973" w:rsidP="009E67C7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נושא/י תכן: טעם של כימיה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="Arial" w:eastAsia="Times New Roman" w:hAnsi="Arial" w:cs="David"/>
          <w:b/>
          <w:bCs/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מטרת הפעילות: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 xml:space="preserve">לחשוף בפני התלמידים את הסעיפים 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>המעוררים קשיים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>לחדד עם התלמידים מה צריך לדעת כדי לענות על הסעיף/ים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 xml:space="preserve"> הללו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eastAsia="Times New Roman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/>
          <w:sz w:val="24"/>
          <w:szCs w:val="24"/>
          <w:rtl/>
        </w:rPr>
        <w:t xml:space="preserve">לאתר את </w:t>
      </w:r>
      <w:r w:rsidRPr="00C86973">
        <w:rPr>
          <w:rFonts w:asciiTheme="minorBidi" w:eastAsia="Times New Roman" w:hAnsiTheme="minorBidi" w:hint="cs"/>
          <w:sz w:val="24"/>
          <w:szCs w:val="24"/>
          <w:rtl/>
        </w:rPr>
        <w:t xml:space="preserve">מהות </w:t>
      </w:r>
      <w:r w:rsidRPr="00C86973">
        <w:rPr>
          <w:rFonts w:asciiTheme="minorBidi" w:eastAsia="Times New Roman" w:hAnsiTheme="minorBidi"/>
          <w:sz w:val="24"/>
          <w:szCs w:val="24"/>
          <w:rtl/>
        </w:rPr>
        <w:t>הקושי/ים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eastAsia="Times New Roman" w:hAnsiTheme="minorBidi" w:hint="cs"/>
          <w:sz w:val="24"/>
          <w:szCs w:val="24"/>
          <w:rtl/>
        </w:rPr>
        <w:t>להציע מה כדאי לעשות כדי לצמצם או למנוע שגיאות שעלו</w:t>
      </w:r>
    </w:p>
    <w:p w:rsidR="00C86973" w:rsidRPr="00C86973" w:rsidRDefault="00C86973" w:rsidP="00C86973">
      <w:pPr>
        <w:shd w:val="clear" w:color="auto" w:fill="D9D9D9" w:themeFill="background1" w:themeFillShade="D9"/>
        <w:spacing w:after="120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לצה לשילוב: כחלק ממערך ההוראה הכולל (אחרי הוראת המושגים, כחלק מהתרגול השוטף)</w:t>
      </w:r>
    </w:p>
    <w:p w:rsidR="00C86973" w:rsidRPr="00C86973" w:rsidRDefault="00C86973" w:rsidP="00C86973">
      <w:pPr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המלצות להפעלה בכיתה</w:t>
      </w:r>
      <w:r w:rsidRPr="00C86973">
        <w:rPr>
          <w:rFonts w:ascii="Arial" w:eastAsia="Times New Roman" w:hAnsi="Arial" w:cs="David" w:hint="cs"/>
          <w:b/>
          <w:bCs/>
          <w:sz w:val="24"/>
          <w:szCs w:val="24"/>
          <w:rtl/>
        </w:rPr>
        <w:t xml:space="preserve"> </w:t>
      </w: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4"/>
          <w:szCs w:val="24"/>
          <w:rtl/>
        </w:rPr>
        <w:t>ניתן להפעלה בכיתה במהלך הוראת הפרק והתרגול השוטף בדרך הבאה</w:t>
      </w: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הנחיות לפעילות</w:t>
      </w: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כל אחד מהתלמידים בנפרד, ענו על שאלה/שאלות .....</w:t>
      </w: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לחלק לתלמידים את סעיפי השאלות שעוררו קשיים כולל הציון של כל אחד מהם.</w:t>
      </w:r>
    </w:p>
    <w:p w:rsidR="00C86973" w:rsidRPr="00C86973" w:rsidRDefault="00C86973" w:rsidP="00C86973">
      <w:pPr>
        <w:rPr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בקבוצה (2-4 תלמידים) , קיימו דיון על סעיפי השאלות שעוררו קשיים:</w:t>
      </w:r>
    </w:p>
    <w:p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רשמו תשובה מלאה שמקובלת על חברי הקבוצה.</w:t>
      </w:r>
    </w:p>
    <w:p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אילו מושגים ומיומנויות מתוך תכנית הלימודים נדרשים כדי לענות על סעיף זה.</w:t>
      </w:r>
    </w:p>
    <w:p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מהם הקשיים שעשויים להתעורר בעת פתרון סעיף זה.</w:t>
      </w:r>
    </w:p>
    <w:p w:rsidR="00C86973" w:rsidRPr="00C86973" w:rsidRDefault="00C86973" w:rsidP="00C86973">
      <w:pPr>
        <w:rPr>
          <w:rFonts w:ascii="Arial" w:eastAsia="Times New Roman" w:hAnsi="Arial" w:cs="David"/>
          <w:sz w:val="24"/>
          <w:szCs w:val="24"/>
          <w:rtl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הציגו בפני כל תלמידי הכיתה את התייחסות הקבוצה לסעיף אחד או יותר על פי הנחיות המורה.</w:t>
      </w:r>
    </w:p>
    <w:p w:rsidR="00C86973" w:rsidRPr="00C86973" w:rsidRDefault="00C86973" w:rsidP="00C86973">
      <w:pPr>
        <w:rPr>
          <w:sz w:val="24"/>
          <w:szCs w:val="24"/>
        </w:rPr>
      </w:pPr>
      <w:r w:rsidRPr="00C86973">
        <w:rPr>
          <w:rFonts w:ascii="Arial" w:eastAsia="Times New Roman" w:hAnsi="Arial" w:cs="David" w:hint="cs"/>
          <w:sz w:val="24"/>
          <w:szCs w:val="24"/>
          <w:rtl/>
        </w:rPr>
        <w:t>ציינו במה תרמה לכם פעילות זו.</w:t>
      </w: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sz w:val="24"/>
          <w:szCs w:val="24"/>
          <w:rtl/>
        </w:rPr>
      </w:pPr>
    </w:p>
    <w:p w:rsidR="00C86973" w:rsidRPr="00C86973" w:rsidRDefault="009E67C7" w:rsidP="009E67C7">
      <w:pPr>
        <w:rPr>
          <w:rFonts w:ascii="Arial" w:eastAsia="Times New Roman" w:hAnsi="Arial" w:cs="David"/>
          <w:b/>
          <w:bCs/>
          <w:sz w:val="32"/>
          <w:szCs w:val="32"/>
        </w:rPr>
      </w:pPr>
      <w:r>
        <w:rPr>
          <w:rFonts w:ascii="Arial" w:eastAsia="Times New Roman" w:hAnsi="Arial" w:cs="David" w:hint="cs"/>
          <w:b/>
          <w:bCs/>
          <w:sz w:val="32"/>
          <w:szCs w:val="32"/>
          <w:rtl/>
        </w:rPr>
        <w:t>לקט סעיפים מבחינות בגרות בנושא "</w:t>
      </w:r>
      <w:r w:rsidR="00C86973" w:rsidRPr="00C86973">
        <w:rPr>
          <w:rFonts w:ascii="Arial" w:eastAsia="Times New Roman" w:hAnsi="Arial" w:cs="David" w:hint="cs"/>
          <w:b/>
          <w:bCs/>
          <w:sz w:val="32"/>
          <w:szCs w:val="32"/>
          <w:rtl/>
        </w:rPr>
        <w:t>טעם של כימיה</w:t>
      </w:r>
      <w:r>
        <w:rPr>
          <w:rFonts w:ascii="Arial" w:eastAsia="Times New Roman" w:hAnsi="Arial" w:cs="David" w:hint="cs"/>
          <w:b/>
          <w:bCs/>
          <w:sz w:val="32"/>
          <w:szCs w:val="32"/>
          <w:rtl/>
        </w:rPr>
        <w:t>" והצעות להתמודדות</w:t>
      </w:r>
    </w:p>
    <w:p w:rsidR="00C86973" w:rsidRPr="00C86973" w:rsidRDefault="00C86973" w:rsidP="008B1703">
      <w:pPr>
        <w:keepNext/>
        <w:numPr>
          <w:ilvl w:val="0"/>
          <w:numId w:val="7"/>
        </w:numPr>
        <w:spacing w:after="0" w:line="360" w:lineRule="auto"/>
        <w:ind w:left="360"/>
        <w:contextualSpacing/>
        <w:outlineLvl w:val="7"/>
        <w:rPr>
          <w:rFonts w:ascii="Arial" w:eastAsia="Times New Roman" w:hAnsi="Arial" w:cs="David"/>
          <w:b/>
          <w:bCs/>
          <w:sz w:val="28"/>
          <w:szCs w:val="28"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שומנים</w:t>
      </w: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  <w:r w:rsidRPr="00C86973">
        <w:rPr>
          <w:rFonts w:ascii="Arial" w:eastAsia="Times New Roman" w:hAnsi="Arial" w:cs="David" w:hint="cs"/>
          <w:b/>
          <w:bCs/>
          <w:sz w:val="28"/>
          <w:szCs w:val="28"/>
          <w:rtl/>
        </w:rPr>
        <w:t>בגרות תשע"א שאלה 8</w:t>
      </w: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4"/>
          <w:szCs w:val="24"/>
          <w:rtl/>
        </w:rPr>
      </w:pP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שמן זית הוא מרכיב חשוב בתזונה בארצות הים התיכון.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הטריגליצריד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וא מרכיב עיקרי של שמן זית.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נוצר בתגובה בין חומצה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וגליצרול, </w:t>
      </w:r>
      <w:r w:rsidRPr="00C86973">
        <w:rPr>
          <w:rFonts w:ascii="Times New Roman" w:eastAsia="Times New Roman" w:hAnsi="Times New Roman" w:cs="David"/>
          <w:sz w:val="24"/>
          <w:szCs w:val="24"/>
        </w:rPr>
        <w:t xml:space="preserve"> 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OHCHOH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OH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הרישום המקוצר של חומצה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וא: </w:t>
      </w:r>
      <w:r w:rsidRPr="00C86973">
        <w:rPr>
          <w:rFonts w:ascii="Times New Roman" w:eastAsia="Times New Roman" w:hAnsi="Times New Roman" w:cs="David"/>
          <w:sz w:val="24"/>
          <w:szCs w:val="24"/>
        </w:rPr>
        <w:t>C18:1</w:t>
      </w:r>
      <w:r w:rsidRPr="00C86973">
        <w:rPr>
          <w:rFonts w:ascii="Times New Roman" w:eastAsia="Times New Roman" w:hAnsi="Times New Roman" w:cs="David"/>
          <w:sz w:val="24"/>
          <w:szCs w:val="24"/>
          <w:lang w:eastAsia="he-IL"/>
        </w:rPr>
        <w:sym w:font="Symbol" w:char="F077"/>
      </w:r>
      <w:r w:rsidRPr="00C86973">
        <w:rPr>
          <w:rFonts w:ascii="Times New Roman" w:eastAsia="Times New Roman" w:hAnsi="Times New Roman" w:cs="David"/>
          <w:sz w:val="24"/>
          <w:szCs w:val="24"/>
        </w:rPr>
        <w:t xml:space="preserve">9 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</w:rPr>
        <w:t>cis</w:t>
      </w:r>
      <w:proofErr w:type="spellEnd"/>
    </w:p>
    <w:p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ג </w:t>
      </w:r>
      <w:proofErr w:type="spellStart"/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58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נסח את התגובה בין גליצרול ובין חומצה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ולאית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ליצירת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i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ל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סיסות זניחה במים. הסבר עובדה זו.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rtl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סעיף ד'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שמן זית משמש גם לייצור סבון. הסבון מתקבל בתגובה בין </w:t>
      </w:r>
      <w:proofErr w:type="spellStart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טריאולאין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ובין תמיסת 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</w:rPr>
        <w:t>NaOH</w:t>
      </w:r>
      <w:proofErr w:type="spellEnd"/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 xml:space="preserve"> (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aq</w:t>
      </w:r>
      <w:proofErr w:type="spellEnd"/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)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.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נוסחת הסבון שנוצר היא:</w:t>
      </w:r>
    </w:p>
    <w:p w:rsidR="00C86973" w:rsidRPr="00C86973" w:rsidRDefault="00C86973" w:rsidP="00C86973">
      <w:pPr>
        <w:bidi w:val="0"/>
        <w:spacing w:after="0" w:line="360" w:lineRule="auto"/>
        <w:ind w:left="-101" w:right="-426"/>
        <w:rPr>
          <w:rFonts w:ascii="Times New Roman" w:eastAsia="Times New Roman" w:hAnsi="Times New Roman" w:cs="David"/>
          <w:sz w:val="24"/>
          <w:szCs w:val="24"/>
          <w:vertAlign w:val="subscript"/>
        </w:rPr>
      </w:pP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</w:r>
      <w:r w:rsidRPr="00C86973">
        <w:rPr>
          <w:rFonts w:ascii="Times New Roman" w:eastAsia="Times New Roman" w:hAnsi="Times New Roman" w:cs="David"/>
          <w:sz w:val="24"/>
          <w:szCs w:val="24"/>
        </w:rPr>
        <w:tab/>
        <w:t>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3</w:t>
      </w:r>
      <w:r w:rsidRPr="00C86973">
        <w:rPr>
          <w:rFonts w:ascii="Times New Roman" w:eastAsia="Times New Roman" w:hAnsi="Times New Roman" w:cs="David"/>
          <w:sz w:val="24"/>
          <w:szCs w:val="24"/>
        </w:rPr>
        <w:t>(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)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7</w:t>
      </w:r>
      <w:r w:rsidRPr="00C86973">
        <w:rPr>
          <w:rFonts w:ascii="Times New Roman" w:eastAsia="Times New Roman" w:hAnsi="Times New Roman" w:cs="David"/>
          <w:sz w:val="24"/>
          <w:szCs w:val="24"/>
        </w:rPr>
        <w:t>CHCH(CH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2</w:t>
      </w:r>
      <w:r w:rsidRPr="00C86973">
        <w:rPr>
          <w:rFonts w:ascii="Times New Roman" w:eastAsia="Times New Roman" w:hAnsi="Times New Roman" w:cs="David"/>
          <w:sz w:val="24"/>
          <w:szCs w:val="24"/>
        </w:rPr>
        <w:t>)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7</w:t>
      </w:r>
      <w:r w:rsidRPr="00C86973">
        <w:rPr>
          <w:rFonts w:ascii="Times New Roman" w:eastAsia="Times New Roman" w:hAnsi="Times New Roman" w:cs="David"/>
          <w:sz w:val="24"/>
          <w:szCs w:val="24"/>
        </w:rPr>
        <w:t>COONa</w:t>
      </w:r>
      <w:r w:rsidRPr="00C86973">
        <w:rPr>
          <w:rFonts w:ascii="Times New Roman" w:eastAsia="Times New Roman" w:hAnsi="Times New Roman" w:cs="David"/>
          <w:sz w:val="24"/>
          <w:szCs w:val="24"/>
          <w:vertAlign w:val="subscript"/>
        </w:rPr>
        <w:t>(s)</w:t>
      </w:r>
    </w:p>
    <w:p w:rsidR="00C86973" w:rsidRPr="00C86973" w:rsidRDefault="00C86973" w:rsidP="00C86973">
      <w:pPr>
        <w:spacing w:after="120" w:line="24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אפשר להשתמש בסבון זה כדי לנקות כתמי שמן מבגדים. בשפשוף הבגד בסבון, הסבון נקשר אל                      הכתמים השומניים. להורדת הסבון והכתם שוטפים את הבגד במים.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לפניך שלושה היגדים </w:t>
      </w:r>
      <w:r w:rsidRPr="00C86973">
        <w:rPr>
          <w:rFonts w:ascii="Times New Roman" w:eastAsia="Times New Roman" w:hAnsi="Times New Roman" w:cs="David"/>
          <w:sz w:val="24"/>
          <w:szCs w:val="24"/>
        </w:rPr>
        <w:t>iii-</w:t>
      </w:r>
      <w:proofErr w:type="spellStart"/>
      <w:r w:rsidRPr="00C86973">
        <w:rPr>
          <w:rFonts w:ascii="Times New Roman" w:eastAsia="Times New Roman" w:hAnsi="Times New Roman" w:cs="David"/>
          <w:sz w:val="24"/>
          <w:szCs w:val="24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הנוגעים לסבון שמיוצר משמן זית. 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קבע עבור </w:t>
      </w:r>
      <w:r w:rsidRPr="00C86973">
        <w:rPr>
          <w:rFonts w:ascii="Times New Roman" w:eastAsia="Times New Roman" w:hAnsi="Times New Roman" w:cs="David" w:hint="cs"/>
          <w:sz w:val="24"/>
          <w:szCs w:val="24"/>
          <w:u w:val="single"/>
          <w:rtl/>
        </w:rPr>
        <w:t>כל אחד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 xml:space="preserve"> מן ההיגדים אם הוא נכון או לא נכון. </w:t>
      </w:r>
      <w:r w:rsidRPr="00C86973">
        <w:rPr>
          <w:rFonts w:ascii="Times New Roman" w:eastAsia="Times New Roman" w:hAnsi="Times New Roman" w:cs="David" w:hint="cs"/>
          <w:sz w:val="24"/>
          <w:szCs w:val="24"/>
          <w:u w:val="single"/>
          <w:rtl/>
        </w:rPr>
        <w:t>נמק כל קביעה</w:t>
      </w: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.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proofErr w:type="spellStart"/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64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הסבון הוא חומר מולקולרי.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ind w:left="-101" w:right="-851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תת-סעיף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iii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  (הציון </w:t>
      </w:r>
      <w:r w:rsidRPr="00C86973">
        <w:rPr>
          <w:rFonts w:ascii="Times New Roman" w:eastAsia="Times New Roman" w:hAnsi="Times New Roman" w:cs="David"/>
          <w:b/>
          <w:bCs/>
          <w:color w:val="C00000"/>
          <w:sz w:val="24"/>
          <w:szCs w:val="24"/>
          <w:lang w:eastAsia="he-IL"/>
        </w:rPr>
        <w:t>50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כאשר שוטפים את הבגד המסובן במים, נוצרים כוחות משיכה חשמלית בין חלקיקי הסבון</w:t>
      </w:r>
    </w:p>
    <w:p w:rsidR="00C86973" w:rsidRPr="00C86973" w:rsidRDefault="00C86973" w:rsidP="00C86973">
      <w:pPr>
        <w:spacing w:after="0" w:line="360" w:lineRule="auto"/>
        <w:ind w:left="-101" w:right="-142"/>
        <w:rPr>
          <w:rFonts w:ascii="Times New Roman" w:eastAsia="Times New Roman" w:hAnsi="Times New Roman" w:cs="David"/>
          <w:sz w:val="24"/>
          <w:szCs w:val="24"/>
          <w:rtl/>
        </w:rPr>
      </w:pPr>
      <w:r w:rsidRPr="00C86973">
        <w:rPr>
          <w:rFonts w:ascii="Times New Roman" w:eastAsia="Times New Roman" w:hAnsi="Times New Roman" w:cs="David" w:hint="cs"/>
          <w:sz w:val="24"/>
          <w:szCs w:val="24"/>
          <w:rtl/>
        </w:rPr>
        <w:t>ובין מולקולות המים.</w:t>
      </w:r>
    </w:p>
    <w:p w:rsidR="00C86973" w:rsidRPr="00C86973" w:rsidRDefault="00C86973" w:rsidP="00C86973">
      <w:pPr>
        <w:rPr>
          <w:rtl/>
        </w:rPr>
      </w:pPr>
    </w:p>
    <w:p w:rsidR="00C86973" w:rsidRPr="00C86973" w:rsidRDefault="00C86973" w:rsidP="00C86973">
      <w:pPr>
        <w:bidi w:val="0"/>
        <w:rPr>
          <w:rFonts w:cs="David"/>
          <w:b/>
          <w:bCs/>
          <w:sz w:val="28"/>
          <w:szCs w:val="28"/>
        </w:rPr>
      </w:pPr>
      <w:r w:rsidRPr="00C86973">
        <w:rPr>
          <w:rFonts w:cs="David"/>
          <w:b/>
          <w:bCs/>
          <w:sz w:val="28"/>
          <w:szCs w:val="28"/>
          <w:rtl/>
        </w:rPr>
        <w:br w:type="page"/>
      </w:r>
    </w:p>
    <w:p w:rsidR="00C86973" w:rsidRPr="00C86973" w:rsidRDefault="00C86973" w:rsidP="00C86973">
      <w:pPr>
        <w:spacing w:line="360" w:lineRule="auto"/>
        <w:rPr>
          <w:rFonts w:cs="David"/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lastRenderedPageBreak/>
        <w:t>להלן הצעה לפעילות שפותחה במסגרת</w:t>
      </w:r>
      <w:r w:rsidRPr="00C86973">
        <w:rPr>
          <w:rFonts w:cs="David"/>
          <w:b/>
          <w:bCs/>
          <w:sz w:val="24"/>
          <w:szCs w:val="24"/>
          <w:rtl/>
        </w:rPr>
        <w:t xml:space="preserve"> "</w:t>
      </w:r>
      <w:r w:rsidRPr="00C86973">
        <w:rPr>
          <w:rFonts w:cs="David" w:hint="cs"/>
          <w:b/>
          <w:bCs/>
          <w:sz w:val="24"/>
          <w:szCs w:val="24"/>
          <w:rtl/>
        </w:rPr>
        <w:t>קהילות לומדות</w:t>
      </w:r>
      <w:r w:rsidRPr="00C86973">
        <w:rPr>
          <w:rFonts w:cs="David"/>
          <w:b/>
          <w:bCs/>
          <w:sz w:val="24"/>
          <w:szCs w:val="24"/>
          <w:rtl/>
        </w:rPr>
        <w:t xml:space="preserve">" </w:t>
      </w:r>
      <w:r w:rsidRPr="00C86973">
        <w:rPr>
          <w:rFonts w:cs="David" w:hint="cs"/>
          <w:b/>
          <w:bCs/>
          <w:sz w:val="24"/>
          <w:szCs w:val="24"/>
          <w:rtl/>
        </w:rPr>
        <w:t>המומלצת להפעלה כעבודת כיתה או עבודת בית על מנת למנוע ו/ או להתגבר על הקשיים שאותרו בשאלה 8 ב</w:t>
      </w:r>
      <w:r w:rsidRPr="00C86973">
        <w:rPr>
          <w:rFonts w:ascii="Times New Roman" w:eastAsia="Times New Roman" w:hAnsi="Times New Roman" w:cs="David" w:hint="cs"/>
          <w:b/>
          <w:bCs/>
          <w:sz w:val="24"/>
          <w:szCs w:val="24"/>
          <w:rtl/>
          <w:lang w:eastAsia="he-IL"/>
        </w:rPr>
        <w:t xml:space="preserve">תת-סעיף ג </w:t>
      </w:r>
      <w:proofErr w:type="spellStart"/>
      <w:r w:rsidRPr="00C86973">
        <w:rPr>
          <w:rFonts w:ascii="Times New Roman" w:eastAsia="Times New Roman" w:hAnsi="Times New Roman" w:cs="David"/>
          <w:b/>
          <w:bCs/>
          <w:sz w:val="24"/>
          <w:szCs w:val="24"/>
          <w:lang w:eastAsia="he-IL"/>
        </w:rPr>
        <w:t>i</w:t>
      </w:r>
      <w:proofErr w:type="spellEnd"/>
      <w:r w:rsidRPr="00C86973">
        <w:rPr>
          <w:rFonts w:ascii="Times New Roman" w:eastAsia="Times New Roman" w:hAnsi="Times New Roman" w:cs="David" w:hint="cs"/>
          <w:b/>
          <w:bCs/>
          <w:sz w:val="24"/>
          <w:szCs w:val="24"/>
          <w:rtl/>
          <w:lang w:eastAsia="he-IL"/>
        </w:rPr>
        <w:t xml:space="preserve">  (ציון 58)</w:t>
      </w:r>
      <w:r w:rsidRPr="00C86973">
        <w:rPr>
          <w:rFonts w:cs="David" w:hint="cs"/>
          <w:b/>
          <w:bCs/>
          <w:sz w:val="24"/>
          <w:szCs w:val="24"/>
          <w:rtl/>
        </w:rPr>
        <w:t xml:space="preserve"> בבחינת הבגרות בשנת תשע"א. </w:t>
      </w:r>
    </w:p>
    <w:p w:rsidR="00C86973" w:rsidRPr="00C86973" w:rsidRDefault="00C86973" w:rsidP="00C86973">
      <w:pPr>
        <w:spacing w:after="0" w:line="360" w:lineRule="auto"/>
        <w:ind w:left="-101"/>
        <w:rPr>
          <w:rFonts w:ascii="Times New Roman" w:eastAsia="Times New Roman" w:hAnsi="Times New Roman" w:cs="David"/>
          <w:sz w:val="24"/>
          <w:szCs w:val="24"/>
          <w:rtl/>
        </w:rPr>
      </w:pPr>
    </w:p>
    <w:p w:rsidR="00C86973" w:rsidRPr="00C86973" w:rsidRDefault="00C86973" w:rsidP="00C86973">
      <w:pPr>
        <w:shd w:val="clear" w:color="auto" w:fill="FFFFFF" w:themeFill="background1"/>
        <w:rPr>
          <w:rFonts w:asciiTheme="minorBidi" w:hAnsiTheme="minorBidi"/>
          <w:sz w:val="24"/>
          <w:szCs w:val="24"/>
          <w:rtl/>
        </w:rPr>
      </w:pP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שם הפעילות: רישום נוסחאות מבנה של טריגליצרידים</w:t>
      </w: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שם המפתח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נורית דקלו</w:t>
      </w: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נושא/י תכן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טעם של כימיה, חומצות שומן וטריגליצרידים</w:t>
      </w: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מטרת הפעילות:</w:t>
      </w: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 w:hint="cs"/>
          <w:sz w:val="24"/>
          <w:szCs w:val="24"/>
          <w:rtl/>
        </w:rPr>
        <w:t>לתרגל יצירה ופירוק של טריגליצרידים ע"י רישום של נוסחות מבנה מקוצרות, ומלאות של המגיבים או התוצרים בתגובות אלו</w:t>
      </w:r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 w:hint="cs"/>
          <w:sz w:val="24"/>
          <w:szCs w:val="24"/>
          <w:rtl/>
        </w:rPr>
        <w:t xml:space="preserve">לגרום לתלמיד להפנים את יצירת ופירוק הקבוצה הפונקציונלית </w:t>
      </w:r>
      <w:proofErr w:type="spellStart"/>
      <w:r w:rsidRPr="00C86973">
        <w:rPr>
          <w:rFonts w:asciiTheme="minorBidi" w:hAnsiTheme="minorBidi" w:hint="cs"/>
          <w:sz w:val="24"/>
          <w:szCs w:val="24"/>
          <w:rtl/>
        </w:rPr>
        <w:t>האסטרית</w:t>
      </w:r>
      <w:proofErr w:type="spellEnd"/>
    </w:p>
    <w:p w:rsidR="00C86973" w:rsidRPr="00C86973" w:rsidRDefault="00C86973" w:rsidP="00C86973">
      <w:pPr>
        <w:shd w:val="clear" w:color="auto" w:fill="D9D9D9" w:themeFill="background1" w:themeFillShade="D9"/>
        <w:spacing w:line="360" w:lineRule="auto"/>
        <w:rPr>
          <w:rFonts w:asciiTheme="minorBidi" w:hAnsiTheme="minorBidi"/>
          <w:sz w:val="24"/>
          <w:szCs w:val="24"/>
          <w:rtl/>
        </w:rPr>
      </w:pPr>
      <w:r w:rsidRPr="00C86973">
        <w:rPr>
          <w:rFonts w:asciiTheme="minorBidi" w:hAnsiTheme="minorBidi"/>
          <w:sz w:val="24"/>
          <w:szCs w:val="24"/>
          <w:rtl/>
        </w:rPr>
        <w:t>המלצה לשילוב:</w:t>
      </w:r>
      <w:r w:rsidRPr="00C86973">
        <w:rPr>
          <w:rFonts w:asciiTheme="minorBidi" w:hAnsiTheme="minorBidi" w:hint="cs"/>
          <w:sz w:val="24"/>
          <w:szCs w:val="24"/>
          <w:rtl/>
        </w:rPr>
        <w:t xml:space="preserve"> במהלך לימוד הנושא, מיד אחרי הוראת תגובת יצירת הטריגליצריד ו/ או הידרוליזה שלו. אפשרות אחרת, לתרגל בסוף הנושא</w:t>
      </w:r>
    </w:p>
    <w:p w:rsidR="00C86973" w:rsidRPr="00C86973" w:rsidRDefault="00C86973" w:rsidP="00C86973">
      <w:pPr>
        <w:keepNext/>
        <w:spacing w:after="0" w:line="360" w:lineRule="auto"/>
        <w:outlineLvl w:val="7"/>
        <w:rPr>
          <w:rFonts w:ascii="Arial" w:eastAsia="Times New Roman" w:hAnsi="Arial" w:cs="David"/>
          <w:b/>
          <w:bCs/>
          <w:sz w:val="28"/>
          <w:szCs w:val="28"/>
          <w:rtl/>
        </w:rPr>
      </w:pPr>
    </w:p>
    <w:p w:rsidR="00C86973" w:rsidRPr="00C86973" w:rsidRDefault="00C86973" w:rsidP="00C86973">
      <w:pPr>
        <w:jc w:val="center"/>
        <w:rPr>
          <w:rFonts w:cs="David"/>
          <w:b/>
          <w:bCs/>
          <w:sz w:val="28"/>
          <w:szCs w:val="28"/>
          <w:rtl/>
        </w:rPr>
      </w:pPr>
      <w:r w:rsidRPr="00C86973">
        <w:rPr>
          <w:rFonts w:cs="David" w:hint="cs"/>
          <w:b/>
          <w:bCs/>
          <w:sz w:val="28"/>
          <w:szCs w:val="28"/>
          <w:rtl/>
        </w:rPr>
        <w:t xml:space="preserve">דף עבודה </w:t>
      </w:r>
      <w:r w:rsidRPr="00C86973">
        <w:rPr>
          <w:rFonts w:cs="David"/>
          <w:b/>
          <w:bCs/>
          <w:sz w:val="28"/>
          <w:szCs w:val="28"/>
          <w:rtl/>
        </w:rPr>
        <w:t>–</w:t>
      </w:r>
      <w:r w:rsidRPr="00C86973">
        <w:rPr>
          <w:rFonts w:cs="David" w:hint="cs"/>
          <w:b/>
          <w:bCs/>
          <w:sz w:val="28"/>
          <w:szCs w:val="28"/>
          <w:rtl/>
        </w:rPr>
        <w:t xml:space="preserve"> רישום נוסחאות מבנה של טריגליצרידים</w:t>
      </w:r>
    </w:p>
    <w:p w:rsidR="00C86973" w:rsidRPr="00C86973" w:rsidRDefault="00C86973" w:rsidP="00C86973">
      <w:pPr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בתרגיל זה עליכם להיעזר בטושים זוהרים (מרקרים) בצבעים שונים.</w:t>
      </w:r>
    </w:p>
    <w:p w:rsidR="00C86973" w:rsidRPr="00C86973" w:rsidRDefault="00C86973" w:rsidP="00C86973">
      <w:pPr>
        <w:rPr>
          <w:rFonts w:cs="David"/>
          <w:b/>
          <w:bCs/>
          <w:sz w:val="24"/>
          <w:szCs w:val="24"/>
          <w:u w:val="single"/>
          <w:rtl/>
        </w:rPr>
      </w:pPr>
      <w:r w:rsidRPr="00C86973">
        <w:rPr>
          <w:rFonts w:cs="David" w:hint="cs"/>
          <w:b/>
          <w:bCs/>
          <w:sz w:val="24"/>
          <w:szCs w:val="24"/>
          <w:u w:val="single"/>
          <w:rtl/>
        </w:rPr>
        <w:t>חלק א'</w:t>
      </w:r>
    </w:p>
    <w:p w:rsidR="00C86973" w:rsidRPr="00C86973" w:rsidRDefault="00C86973" w:rsidP="00C86973">
      <w:pPr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כם איורים של מולקולות בעלות קבוצה פונקציונאלית </w:t>
      </w:r>
      <w:r w:rsidRPr="00C86973">
        <w:rPr>
          <w:rFonts w:cs="David"/>
          <w:sz w:val="24"/>
          <w:szCs w:val="24"/>
        </w:rPr>
        <w:t>R-CO-OR'</w:t>
      </w:r>
      <w:r w:rsidRPr="00C86973">
        <w:rPr>
          <w:rFonts w:cs="David" w:hint="cs"/>
          <w:sz w:val="24"/>
          <w:szCs w:val="24"/>
          <w:rtl/>
        </w:rPr>
        <w:t xml:space="preserve"> המכונות אסטר. עבור כל איור בצעו את השלבים הבאים:</w:t>
      </w:r>
    </w:p>
    <w:p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ד את הקבוצה </w:t>
      </w:r>
      <w:proofErr w:type="spellStart"/>
      <w:r w:rsidRPr="00C86973">
        <w:rPr>
          <w:rFonts w:cs="David" w:hint="cs"/>
          <w:sz w:val="24"/>
          <w:szCs w:val="24"/>
          <w:rtl/>
        </w:rPr>
        <w:t>האסטרית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נוסף את השייר של החומצה </w:t>
      </w:r>
      <w:proofErr w:type="spellStart"/>
      <w:r w:rsidRPr="00C86973">
        <w:rPr>
          <w:rFonts w:cs="David" w:hint="cs"/>
          <w:sz w:val="24"/>
          <w:szCs w:val="24"/>
          <w:rtl/>
        </w:rPr>
        <w:t>הקרבוקסילית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מרכיבה את </w:t>
      </w:r>
      <w:proofErr w:type="spellStart"/>
      <w:r w:rsidRPr="00C86973">
        <w:rPr>
          <w:rFonts w:cs="David" w:hint="cs"/>
          <w:sz w:val="24"/>
          <w:szCs w:val="24"/>
          <w:rtl/>
        </w:rPr>
        <w:t>האסטר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ר את השייר של </w:t>
      </w:r>
      <w:proofErr w:type="spellStart"/>
      <w:r w:rsidRPr="00C86973">
        <w:rPr>
          <w:rFonts w:cs="David" w:hint="cs"/>
          <w:sz w:val="24"/>
          <w:szCs w:val="24"/>
          <w:rtl/>
        </w:rPr>
        <w:t>הכהל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מרכיב את </w:t>
      </w:r>
      <w:proofErr w:type="spellStart"/>
      <w:r w:rsidRPr="00C86973">
        <w:rPr>
          <w:rFonts w:cs="David" w:hint="cs"/>
          <w:sz w:val="24"/>
          <w:szCs w:val="24"/>
          <w:rtl/>
        </w:rPr>
        <w:t>האסטר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C86973">
      <w:pPr>
        <w:ind w:left="360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ind w:left="360"/>
        <w:rPr>
          <w:rFonts w:cs="David"/>
          <w:sz w:val="24"/>
          <w:szCs w:val="24"/>
          <w:rtl/>
        </w:rPr>
      </w:pPr>
      <w:proofErr w:type="spellStart"/>
      <w:r w:rsidRPr="00C86973">
        <w:rPr>
          <w:rFonts w:cs="David" w:hint="cs"/>
          <w:sz w:val="24"/>
          <w:szCs w:val="24"/>
          <w:rtl/>
        </w:rPr>
        <w:t>אסטרים</w:t>
      </w:r>
      <w:proofErr w:type="spellEnd"/>
      <w:r w:rsidRPr="00C86973">
        <w:rPr>
          <w:rFonts w:cs="David"/>
          <w:sz w:val="24"/>
          <w:szCs w:val="24"/>
          <w:rtl/>
        </w:rPr>
        <w:t>–</w:t>
      </w:r>
      <w:r w:rsidRPr="00C86973">
        <w:rPr>
          <w:rFonts w:cs="David" w:hint="cs"/>
          <w:sz w:val="24"/>
          <w:szCs w:val="24"/>
          <w:rtl/>
        </w:rPr>
        <w:t xml:space="preserve"> נוצרים בתגובת דחיסה בין כוהל לחומצה </w:t>
      </w:r>
      <w:proofErr w:type="spellStart"/>
      <w:r w:rsidRPr="00C86973">
        <w:rPr>
          <w:rFonts w:cs="David" w:hint="cs"/>
          <w:sz w:val="24"/>
          <w:szCs w:val="24"/>
          <w:rtl/>
        </w:rPr>
        <w:t>קרבוקסילית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רשמו נוסחת מבנה לחומצה שיצרה את </w:t>
      </w:r>
      <w:proofErr w:type="spellStart"/>
      <w:r w:rsidRPr="00C86973">
        <w:rPr>
          <w:rFonts w:cs="David" w:hint="cs"/>
          <w:sz w:val="24"/>
          <w:szCs w:val="24"/>
          <w:rtl/>
        </w:rPr>
        <w:t>האסטר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8B1703">
      <w:pPr>
        <w:numPr>
          <w:ilvl w:val="0"/>
          <w:numId w:val="9"/>
        </w:numPr>
        <w:spacing w:after="0" w:line="240" w:lineRule="auto"/>
        <w:contextualSpacing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רשמו נוסחת מבנה לכוהל שיצר את </w:t>
      </w:r>
      <w:proofErr w:type="spellStart"/>
      <w:r w:rsidRPr="00C86973">
        <w:rPr>
          <w:rFonts w:cs="David" w:hint="cs"/>
          <w:sz w:val="24"/>
          <w:szCs w:val="24"/>
          <w:rtl/>
        </w:rPr>
        <w:t>האסטר</w:t>
      </w:r>
      <w:proofErr w:type="spellEnd"/>
      <w:r w:rsidRPr="00C86973">
        <w:rPr>
          <w:rFonts w:cs="David" w:hint="cs"/>
          <w:sz w:val="24"/>
          <w:szCs w:val="24"/>
          <w:rtl/>
        </w:rPr>
        <w:t>.</w:t>
      </w:r>
    </w:p>
    <w:p w:rsidR="00C86973" w:rsidRPr="00C86973" w:rsidRDefault="00C86973" w:rsidP="00C86973">
      <w:pPr>
        <w:rPr>
          <w:rFonts w:cs="David"/>
          <w:sz w:val="24"/>
          <w:szCs w:val="24"/>
          <w:rtl/>
        </w:rPr>
      </w:pPr>
    </w:p>
    <w:p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lastRenderedPageBreak/>
        <w:drawing>
          <wp:inline distT="0" distB="0" distL="0" distR="0" wp14:anchorId="056CDB7A" wp14:editId="3C2C7F68">
            <wp:extent cx="2579370" cy="1207770"/>
            <wp:effectExtent l="19050" t="0" r="0" b="0"/>
            <wp:docPr id="1005" name="תמונה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207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cs="David"/>
          <w:rtl/>
        </w:rPr>
      </w:pPr>
    </w:p>
    <w:p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noProof/>
          <w:rtl/>
        </w:rPr>
      </w:pPr>
      <w:r w:rsidRPr="00C86973">
        <w:rPr>
          <w:rFonts w:cs="David"/>
          <w:noProof/>
        </w:rPr>
        <w:drawing>
          <wp:inline distT="0" distB="0" distL="0" distR="0" wp14:anchorId="504FB2C3" wp14:editId="1C89D329">
            <wp:extent cx="2240809" cy="1120218"/>
            <wp:effectExtent l="19050" t="0" r="7091" b="0"/>
            <wp:docPr id="1006" name="תמונה 8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042" cy="11208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cs="David"/>
          <w:rtl/>
        </w:rPr>
      </w:pPr>
    </w:p>
    <w:p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drawing>
          <wp:inline distT="0" distB="0" distL="0" distR="0" wp14:anchorId="091DD7E8" wp14:editId="58F09D52">
            <wp:extent cx="2187208" cy="1077504"/>
            <wp:effectExtent l="19050" t="0" r="3542" b="0"/>
            <wp:docPr id="1007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21" cy="1078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cs="David"/>
          <w:rtl/>
        </w:rPr>
      </w:pPr>
    </w:p>
    <w:p w:rsidR="00C86973" w:rsidRPr="00C86973" w:rsidRDefault="00C86973" w:rsidP="008B1703">
      <w:pPr>
        <w:numPr>
          <w:ilvl w:val="0"/>
          <w:numId w:val="10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cs="David" w:hint="cs"/>
          <w:noProof/>
        </w:rPr>
        <w:drawing>
          <wp:inline distT="0" distB="0" distL="0" distR="0" wp14:anchorId="6475D5FA" wp14:editId="179ECC1D">
            <wp:extent cx="3114040" cy="836930"/>
            <wp:effectExtent l="19050" t="0" r="0" b="0"/>
            <wp:docPr id="1008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836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cs="David"/>
          <w:rtl/>
        </w:rPr>
      </w:pPr>
    </w:p>
    <w:p w:rsidR="00C86973" w:rsidRPr="00C86973" w:rsidRDefault="00C86973" w:rsidP="00C86973">
      <w:pPr>
        <w:rPr>
          <w:rFonts w:cs="David"/>
          <w:b/>
          <w:bCs/>
          <w:u w:val="single"/>
          <w:rtl/>
        </w:rPr>
      </w:pPr>
    </w:p>
    <w:p w:rsidR="00C86973" w:rsidRPr="00C86973" w:rsidRDefault="00C86973" w:rsidP="00C86973">
      <w:pPr>
        <w:rPr>
          <w:rFonts w:cs="David"/>
          <w:b/>
          <w:bCs/>
          <w:sz w:val="24"/>
          <w:szCs w:val="24"/>
          <w:u w:val="single"/>
          <w:rtl/>
        </w:rPr>
      </w:pPr>
      <w:r w:rsidRPr="00C86973">
        <w:rPr>
          <w:rFonts w:cs="David" w:hint="cs"/>
          <w:b/>
          <w:bCs/>
          <w:sz w:val="24"/>
          <w:szCs w:val="24"/>
          <w:u w:val="single"/>
          <w:rtl/>
        </w:rPr>
        <w:t>חלק ב'</w: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לפניכם סדרת איורים המייצגים טריגליצרידים בצורות ייצוג שונות.</w: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>עבור כל אחד מהאיורים בצעו את השלבים הבאים:</w:t>
      </w:r>
    </w:p>
    <w:p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ד את הקבוצות </w:t>
      </w:r>
      <w:proofErr w:type="spellStart"/>
      <w:r w:rsidRPr="00C86973">
        <w:rPr>
          <w:rFonts w:cs="David" w:hint="cs"/>
          <w:sz w:val="24"/>
          <w:szCs w:val="24"/>
          <w:rtl/>
        </w:rPr>
        <w:t>האסטריות</w:t>
      </w:r>
      <w:proofErr w:type="spellEnd"/>
      <w:r w:rsidRPr="00C86973">
        <w:rPr>
          <w:rFonts w:cs="David"/>
          <w:sz w:val="24"/>
          <w:szCs w:val="24"/>
        </w:rPr>
        <w:t>R-</w:t>
      </w:r>
      <w:r w:rsidRPr="00C86973">
        <w:rPr>
          <w:rFonts w:cs="David"/>
          <w:b/>
          <w:bCs/>
          <w:sz w:val="24"/>
          <w:szCs w:val="24"/>
          <w:u w:val="single"/>
        </w:rPr>
        <w:t>CO-O</w:t>
      </w:r>
      <w:r w:rsidRPr="00C86973">
        <w:rPr>
          <w:rFonts w:cs="David"/>
          <w:sz w:val="24"/>
          <w:szCs w:val="24"/>
        </w:rPr>
        <w:t>-R'</w:t>
      </w:r>
    </w:p>
    <w:p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 xml:space="preserve">סמנו בצבע אחר את שייר הגליצרול </w:t>
      </w:r>
    </w:p>
    <w:p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סמנו בצבע אחר את שייר חומצות השומניות.</w:t>
      </w:r>
    </w:p>
    <w:p w:rsidR="00C86973" w:rsidRPr="00C86973" w:rsidRDefault="00C86973" w:rsidP="00C86973">
      <w:pPr>
        <w:spacing w:line="360" w:lineRule="auto"/>
        <w:ind w:left="360" w:firstLine="360"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ביצעו הידרוליזה של הטריגליצריד.</w:t>
      </w:r>
    </w:p>
    <w:p w:rsidR="00C86973" w:rsidRPr="00C86973" w:rsidRDefault="00C86973" w:rsidP="008B1703">
      <w:pPr>
        <w:numPr>
          <w:ilvl w:val="0"/>
          <w:numId w:val="8"/>
        </w:numPr>
        <w:spacing w:after="0" w:line="360" w:lineRule="auto"/>
        <w:contextualSpacing/>
        <w:rPr>
          <w:rFonts w:cs="David"/>
          <w:sz w:val="24"/>
          <w:szCs w:val="24"/>
        </w:rPr>
      </w:pPr>
      <w:r w:rsidRPr="00C86973">
        <w:rPr>
          <w:rFonts w:cs="David" w:hint="cs"/>
          <w:sz w:val="24"/>
          <w:szCs w:val="24"/>
          <w:rtl/>
        </w:rPr>
        <w:t>רשמו נוסחת מבנה מקוצרת לחומצות השומן והגליצרול שמתקבלים מהידרוליזה של הטריגליצריד.</w: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rPr>
          <w:rFonts w:cs="David"/>
          <w:rtl/>
        </w:rPr>
      </w:pPr>
    </w:p>
    <w:p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:rsidR="00C86973" w:rsidRPr="00C86973" w:rsidRDefault="00C86973" w:rsidP="00C86973">
      <w:pPr>
        <w:ind w:left="3240"/>
        <w:contextualSpacing/>
        <w:jc w:val="center"/>
        <w:rPr>
          <w:rFonts w:cs="David"/>
        </w:rPr>
      </w:pPr>
    </w:p>
    <w:p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ascii="Times New Roman" w:hAnsi="Times New Roman" w:cs="Times New Roman" w:hint="cs"/>
          <w:noProof/>
          <w:sz w:val="24"/>
          <w:szCs w:val="24"/>
        </w:rPr>
        <w:drawing>
          <wp:inline distT="0" distB="0" distL="0" distR="0" wp14:anchorId="383FE8FD" wp14:editId="06D9FA72">
            <wp:extent cx="2363637" cy="2842715"/>
            <wp:effectExtent l="19050" t="0" r="0" b="0"/>
            <wp:docPr id="1009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314" cy="28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ind w:left="2202"/>
        <w:contextualSpacing/>
        <w:jc w:val="center"/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346AF9E2" wp14:editId="07011784">
            <wp:extent cx="2627518" cy="2191010"/>
            <wp:effectExtent l="19050" t="0" r="1382" b="0"/>
            <wp:docPr id="1010" name="תמונה 18" descr="https://scienceandfooducla.files.wordpress.com/2013/05/triglycerid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cienceandfooducla.files.wordpress.com/2013/05/triglyceride1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780" cy="2192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contextualSpacing/>
        <w:rPr>
          <w:rFonts w:cs="David"/>
          <w:rtl/>
        </w:rPr>
      </w:pPr>
    </w:p>
    <w:p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rPr>
          <w:rFonts w:cs="David"/>
        </w:rPr>
      </w:pPr>
    </w:p>
    <w:p w:rsidR="00C86973" w:rsidRPr="00C86973" w:rsidRDefault="00C86973" w:rsidP="008B1703">
      <w:pPr>
        <w:numPr>
          <w:ilvl w:val="0"/>
          <w:numId w:val="11"/>
        </w:numPr>
        <w:spacing w:after="0" w:line="240" w:lineRule="auto"/>
        <w:contextualSpacing/>
        <w:jc w:val="center"/>
        <w:rPr>
          <w:rFonts w:cs="David"/>
          <w:rtl/>
        </w:rPr>
      </w:pPr>
      <w:r w:rsidRPr="00C86973">
        <w:rPr>
          <w:rFonts w:ascii="Times New Roman" w:hAnsi="Times New Roman" w:cs="Times New Roman"/>
          <w:noProof/>
          <w:sz w:val="24"/>
          <w:szCs w:val="24"/>
          <w:rtl/>
        </w:rPr>
        <w:drawing>
          <wp:inline distT="0" distB="0" distL="0" distR="0" wp14:anchorId="184E5AEC" wp14:editId="1102CCE1">
            <wp:extent cx="3390065" cy="1723603"/>
            <wp:effectExtent l="19050" t="0" r="835" b="0"/>
            <wp:docPr id="1011" name="תמונה 24" descr="http://www.jmrt.com.br/imatges/363/363v01n02/grande/363v01n02-90195273fi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jmrt.com.br/imatges/363/363v01n02/grande/363v01n02-90195273fig1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383" cy="1726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ind w:left="3960"/>
        <w:contextualSpacing/>
        <w:jc w:val="center"/>
        <w:rPr>
          <w:rFonts w:cs="David"/>
          <w:rtl/>
        </w:rPr>
      </w:pPr>
      <w:r w:rsidRPr="00C86973">
        <w:rPr>
          <w:rFonts w:cs="David"/>
          <w:noProof/>
          <w:rtl/>
        </w:rPr>
        <w:lastRenderedPageBreak/>
        <w:drawing>
          <wp:inline distT="0" distB="0" distL="0" distR="0" wp14:anchorId="7FE40C2A" wp14:editId="6AB3A5CF">
            <wp:extent cx="3683479" cy="1468968"/>
            <wp:effectExtent l="19050" t="0" r="0" b="0"/>
            <wp:docPr id="1012" name="Picture 2" descr="Structure of triglycer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ructure of triglyceride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4494" cy="1469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</w:rPr>
        <w:t>E</w:t>
      </w:r>
      <w:r w:rsidRPr="00C86973">
        <w:rPr>
          <w:rFonts w:cs="David" w:hint="cs"/>
          <w:rtl/>
        </w:rPr>
        <w:t>.</w:t>
      </w:r>
    </w:p>
    <w:p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7A7D3655" wp14:editId="309A4E1F">
            <wp:extent cx="3838575" cy="1026795"/>
            <wp:effectExtent l="19050" t="0" r="9525" b="0"/>
            <wp:docPr id="1013" name="תמונה 28" descr="http://tetramertechnologies.com/images/TA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tetramertechnologies.com/images/TAG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02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spacing w:after="0" w:line="240" w:lineRule="auto"/>
        <w:ind w:left="3960"/>
        <w:contextualSpacing/>
        <w:rPr>
          <w:rFonts w:cs="David"/>
          <w:rtl/>
        </w:rPr>
      </w:pPr>
    </w:p>
    <w:p w:rsidR="00C86973" w:rsidRPr="00C86973" w:rsidRDefault="00C86973" w:rsidP="00C86973">
      <w:pPr>
        <w:ind w:left="3240"/>
        <w:contextualSpacing/>
        <w:jc w:val="center"/>
        <w:rPr>
          <w:rFonts w:cs="David"/>
          <w:rtl/>
        </w:rPr>
      </w:pPr>
    </w:p>
    <w:p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</w:rPr>
        <w:t>F</w:t>
      </w:r>
      <w:r w:rsidRPr="00C86973">
        <w:rPr>
          <w:rFonts w:cs="David" w:hint="cs"/>
          <w:rtl/>
        </w:rPr>
        <w:t>.</w:t>
      </w:r>
    </w:p>
    <w:p w:rsidR="00C86973" w:rsidRPr="00C86973" w:rsidRDefault="00C86973" w:rsidP="00C86973">
      <w:pPr>
        <w:rPr>
          <w:rFonts w:cs="David"/>
          <w:rtl/>
        </w:rPr>
      </w:pPr>
    </w:p>
    <w:p w:rsidR="00C86973" w:rsidRPr="00C86973" w:rsidRDefault="00C86973" w:rsidP="00C86973">
      <w:pPr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35CA2294" wp14:editId="269D456F">
            <wp:extent cx="4073479" cy="2179941"/>
            <wp:effectExtent l="19050" t="0" r="3221" b="0"/>
            <wp:docPr id="1014" name="תמונה 31" descr="http://www.4college.co.uk/a/Cd/oil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4college.co.uk/a/Cd/oil6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3189" cy="2179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  <w:r w:rsidRPr="00C86973">
        <w:rPr>
          <w:rFonts w:cs="David"/>
        </w:rPr>
        <w:t>G</w:t>
      </w:r>
      <w:r w:rsidRPr="00C86973">
        <w:rPr>
          <w:rFonts w:cs="David" w:hint="cs"/>
          <w:rtl/>
        </w:rPr>
        <w:t xml:space="preserve">.   </w:t>
      </w:r>
    </w:p>
    <w:p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</w:p>
    <w:p w:rsidR="00C86973" w:rsidRPr="00C86973" w:rsidRDefault="00C86973" w:rsidP="00C86973">
      <w:pPr>
        <w:spacing w:after="0" w:line="240" w:lineRule="auto"/>
        <w:contextualSpacing/>
        <w:rPr>
          <w:rFonts w:cs="David"/>
          <w:rtl/>
        </w:rPr>
      </w:pPr>
      <w:r w:rsidRPr="00C86973">
        <w:rPr>
          <w:rFonts w:cs="David"/>
          <w:noProof/>
        </w:rPr>
        <w:drawing>
          <wp:inline distT="0" distB="0" distL="0" distR="0" wp14:anchorId="45BCE85E" wp14:editId="7B2B4A91">
            <wp:extent cx="3269411" cy="1866562"/>
            <wp:effectExtent l="19050" t="0" r="7189" b="0"/>
            <wp:docPr id="1015" name="Picture 11" descr="File:Triglyceride Structural Formulae V.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le:Triglyceride Structural Formulae V.1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612" cy="1868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jc w:val="right"/>
        <w:rPr>
          <w:rFonts w:cs="David"/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t>עבודה נעימה!</w:t>
      </w:r>
    </w:p>
    <w:p w:rsidR="00C86973" w:rsidRPr="00C86973" w:rsidRDefault="00C86973" w:rsidP="008B1703">
      <w:pPr>
        <w:numPr>
          <w:ilvl w:val="0"/>
          <w:numId w:val="7"/>
        </w:numPr>
        <w:ind w:left="360"/>
        <w:contextualSpacing/>
        <w:rPr>
          <w:rFonts w:cs="David"/>
          <w:b/>
          <w:bCs/>
          <w:sz w:val="28"/>
          <w:szCs w:val="28"/>
        </w:rPr>
      </w:pPr>
      <w:r w:rsidRPr="00C86973">
        <w:rPr>
          <w:rFonts w:cs="David" w:hint="cs"/>
          <w:b/>
          <w:bCs/>
          <w:sz w:val="28"/>
          <w:szCs w:val="28"/>
          <w:rtl/>
        </w:rPr>
        <w:lastRenderedPageBreak/>
        <w:t>סוכרים</w:t>
      </w:r>
    </w:p>
    <w:p w:rsidR="00C86973" w:rsidRPr="00C86973" w:rsidRDefault="00C86973" w:rsidP="00C86973">
      <w:pPr>
        <w:ind w:left="360"/>
        <w:contextualSpacing/>
        <w:rPr>
          <w:rFonts w:cs="David"/>
          <w:b/>
          <w:bCs/>
          <w:sz w:val="28"/>
          <w:szCs w:val="28"/>
        </w:rPr>
      </w:pPr>
      <w:r w:rsidRPr="00C86973">
        <w:rPr>
          <w:rFonts w:cs="David" w:hint="cs"/>
          <w:b/>
          <w:bCs/>
          <w:sz w:val="28"/>
          <w:szCs w:val="28"/>
          <w:rtl/>
        </w:rPr>
        <w:t>בגרות תשע"ג שאלה 8</w:t>
      </w:r>
    </w:p>
    <w:p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b/>
          <w:bCs/>
          <w:color w:val="C00000"/>
          <w:sz w:val="24"/>
          <w:szCs w:val="24"/>
          <w:rtl/>
          <w:lang w:eastAsia="he-IL"/>
        </w:rPr>
      </w:pP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 xml:space="preserve">סעיף ד'  (הציון </w:t>
      </w:r>
      <w:r w:rsidRPr="00C86973">
        <w:rPr>
          <w:rFonts w:ascii="Times New Roman" w:eastAsia="Times New Roman" w:hAnsi="Times New Roman" w:cs="Times New Roman" w:hint="cs"/>
          <w:b/>
          <w:bCs/>
          <w:color w:val="C00000"/>
          <w:sz w:val="24"/>
          <w:szCs w:val="24"/>
          <w:rtl/>
          <w:lang w:eastAsia="he-IL"/>
        </w:rPr>
        <w:t>67</w:t>
      </w:r>
      <w:r w:rsidRPr="00C86973">
        <w:rPr>
          <w:rFonts w:ascii="Times New Roman" w:eastAsia="Times New Roman" w:hAnsi="Times New Roman" w:cs="David" w:hint="cs"/>
          <w:b/>
          <w:bCs/>
          <w:color w:val="C00000"/>
          <w:sz w:val="24"/>
          <w:szCs w:val="24"/>
          <w:rtl/>
          <w:lang w:eastAsia="he-IL"/>
        </w:rPr>
        <w:t>)</w:t>
      </w:r>
    </w:p>
    <w:p w:rsidR="00C86973" w:rsidRPr="00C86973" w:rsidRDefault="00C86973" w:rsidP="00C86973">
      <w:pPr>
        <w:spacing w:after="0" w:line="360" w:lineRule="auto"/>
        <w:rPr>
          <w:rFonts w:ascii="Times New Roman" w:eastAsia="Times New Roman" w:hAnsi="Times New Roman" w:cs="David"/>
          <w:b/>
          <w:bCs/>
          <w:color w:val="0000FF"/>
          <w:sz w:val="24"/>
          <w:szCs w:val="24"/>
          <w:rtl/>
          <w:lang w:eastAsia="he-IL"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הוא רב-סוכר המצוי בצמחים. כיטין הוא רב-סוכר המצוי בשריון של עקרבים.</w: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ך נוסחאות </w:t>
      </w:r>
      <w:proofErr w:type="spellStart"/>
      <w:r w:rsidRPr="00C86973">
        <w:rPr>
          <w:rFonts w:cs="David" w:hint="cs"/>
          <w:sz w:val="24"/>
          <w:szCs w:val="24"/>
          <w:rtl/>
        </w:rPr>
        <w:t>הייוורת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של שני קטעים - קטע ממולקולה של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וקטע ממולקולה של כיטין.</w: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19CE3ADE" wp14:editId="17B5106C">
                <wp:simplePos x="0" y="0"/>
                <wp:positionH relativeFrom="column">
                  <wp:posOffset>-139700</wp:posOffset>
                </wp:positionH>
                <wp:positionV relativeFrom="paragraph">
                  <wp:posOffset>83185</wp:posOffset>
                </wp:positionV>
                <wp:extent cx="6272530" cy="3808095"/>
                <wp:effectExtent l="0" t="0" r="0" b="1905"/>
                <wp:wrapNone/>
                <wp:docPr id="464" name="קבוצה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72530" cy="3808095"/>
                          <a:chOff x="1148" y="2883"/>
                          <a:chExt cx="9878" cy="5997"/>
                        </a:xfrm>
                      </wpg:grpSpPr>
                      <wpg:grpSp>
                        <wpg:cNvPr id="465" name="Group 3"/>
                        <wpg:cNvGrpSpPr>
                          <a:grpSpLocks/>
                        </wpg:cNvGrpSpPr>
                        <wpg:grpSpPr bwMode="auto">
                          <a:xfrm>
                            <a:off x="1148" y="2883"/>
                            <a:ext cx="9732" cy="2125"/>
                            <a:chOff x="1161" y="5851"/>
                            <a:chExt cx="9732" cy="2125"/>
                          </a:xfrm>
                        </wpg:grpSpPr>
                        <wpg:grpSp>
                          <wpg:cNvPr id="466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5979" y="5853"/>
                              <a:ext cx="4914" cy="2123"/>
                              <a:chOff x="1482" y="5851"/>
                              <a:chExt cx="4914" cy="2123"/>
                            </a:xfrm>
                          </wpg:grpSpPr>
                          <wpg:grpSp>
                            <wpg:cNvPr id="467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39" y="5853"/>
                                <a:ext cx="2657" cy="2121"/>
                                <a:chOff x="1482" y="5851"/>
                                <a:chExt cx="2657" cy="2121"/>
                              </a:xfrm>
                            </wpg:grpSpPr>
                            <wpg:grpSp>
                              <wpg:cNvPr id="468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359" cy="2121"/>
                                  <a:chOff x="1801" y="11523"/>
                                  <a:chExt cx="2359" cy="2121"/>
                                </a:xfrm>
                              </wpg:grpSpPr>
                              <wps:wsp>
                                <wps:cNvPr id="469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93" y="12030"/>
                                    <a:ext cx="667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70" name="Group 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1" y="11523"/>
                                    <a:ext cx="2133" cy="2121"/>
                                    <a:chOff x="2077" y="11686"/>
                                    <a:chExt cx="2133" cy="2121"/>
                                  </a:xfrm>
                                </wpg:grpSpPr>
                                <wpg:grpSp>
                                  <wpg:cNvPr id="471" name="Group 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77" y="11686"/>
                                      <a:ext cx="2133" cy="2102"/>
                                      <a:chOff x="6393" y="3028"/>
                                      <a:chExt cx="2133" cy="2102"/>
                                    </a:xfrm>
                                  </wpg:grpSpPr>
                                  <wpg:grpSp>
                                    <wpg:cNvPr id="472" name="Group 1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581" y="3346"/>
                                        <a:ext cx="1945" cy="1501"/>
                                        <a:chOff x="5996" y="3646"/>
                                        <a:chExt cx="1945" cy="1501"/>
                                      </a:xfrm>
                                    </wpg:grpSpPr>
                                    <wpg:grpSp>
                                      <wpg:cNvPr id="473" name="Group 1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996" y="3646"/>
                                          <a:ext cx="1945" cy="1501"/>
                                          <a:chOff x="8700" y="4043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474" name="Group 1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00" y="4110"/>
                                            <a:ext cx="1945" cy="1324"/>
                                            <a:chOff x="8572" y="2078"/>
                                            <a:chExt cx="1945" cy="1324"/>
                                          </a:xfrm>
                                        </wpg:grpSpPr>
                                        <wpg:grpSp>
                                          <wpg:cNvPr id="475" name="Group 1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572" y="2139"/>
                                              <a:ext cx="1945" cy="1263"/>
                                              <a:chOff x="8572" y="2139"/>
                                              <a:chExt cx="1945" cy="1263"/>
                                            </a:xfrm>
                                          </wpg:grpSpPr>
                                          <wpg:grpSp>
                                            <wpg:cNvPr id="476" name="Group 14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8572" y="2242"/>
                                                <a:ext cx="1945" cy="1160"/>
                                                <a:chOff x="4057" y="1955"/>
                                                <a:chExt cx="1293" cy="771"/>
                                              </a:xfrm>
                                            </wpg:grpSpPr>
                                            <wpg:grpSp>
                                              <wpg:cNvPr id="477" name="Group 15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200" y="1955"/>
                                                  <a:ext cx="1020" cy="710"/>
                                                  <a:chOff x="4200" y="1955"/>
                                                  <a:chExt cx="1020" cy="710"/>
                                                </a:xfrm>
                                              </wpg:grpSpPr>
                                              <wps:wsp>
                                                <wps:cNvPr id="478" name="AutoShape 16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</a:xfrm>
                                                  <a:prstGeom prst="hexagon">
                                                    <a:avLst>
                                                      <a:gd name="adj" fmla="val 35915"/>
                                                      <a:gd name="vf" fmla="val 11547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479" name="Line 17"/>
                                                <wps:cNvCnPr/>
                                                <wps:spPr bwMode="auto">
                                                  <a:xfrm>
                                                    <a:off x="4457" y="2660"/>
                                                    <a:ext cx="51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32" name="Group 18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948" y="2236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3" name="Line 19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" name="AutoShape 20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g:grpSp>
                                              <wpg:cNvPr id="37" name="Group 21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 flipH="1">
                                                  <a:off x="4057" y="2227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8" name="Line 22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9" name="AutoShape 23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45" name="Rectangle 24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9812" y="2139"/>
                                                <a:ext cx="208" cy="2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6" name="Text Box 2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647" y="207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7" name="Line 26"/>
                                        <wps:cNvCnPr/>
                                        <wps:spPr bwMode="auto">
                                          <a:xfrm>
                                            <a:off x="9307" y="5099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8" name="Line 27"/>
                                        <wps:cNvCnPr/>
                                        <wps:spPr bwMode="auto">
                                          <a:xfrm>
                                            <a:off x="9297" y="4043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9" name="Line 28"/>
                                        <wps:cNvCnPr/>
                                        <wps:spPr bwMode="auto">
                                          <a:xfrm>
                                            <a:off x="10056" y="509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50" name="Line 29"/>
                                      <wps:cNvCnPr/>
                                      <wps:spPr bwMode="auto">
                                        <a:xfrm>
                                          <a:off x="77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1" name="Line 30"/>
                                      <wps:cNvCnPr/>
                                      <wps:spPr bwMode="auto">
                                        <a:xfrm>
                                          <a:off x="62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52" name="Text Box 3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03" y="4748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" name="Text Box 3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4" y="4096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4" name="Text Box 3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93" y="4217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5" name="Text Box 3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3" y="3028"/>
                                        <a:ext cx="1054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6" name="Text Box 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7" y="127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Text Box 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34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8" name="Text Box 3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37" y="122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9" name="Text Box 3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23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60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2" y="6940"/>
                                  <a:ext cx="727" cy="382"/>
                                  <a:chOff x="6455" y="7341"/>
                                  <a:chExt cx="727" cy="382"/>
                                </a:xfrm>
                              </wpg:grpSpPr>
                              <wps:wsp>
                                <wps:cNvPr id="61" name="Line 40"/>
                                <wps:cNvCnPr/>
                                <wps:spPr bwMode="auto">
                                  <a:xfrm>
                                    <a:off x="6455" y="7538"/>
                                    <a:ext cx="7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62" name="Group 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63" y="7341"/>
                                    <a:ext cx="510" cy="382"/>
                                    <a:chOff x="1444" y="10322"/>
                                    <a:chExt cx="510" cy="382"/>
                                  </a:xfrm>
                                </wpg:grpSpPr>
                                <wps:wsp>
                                  <wps:cNvPr id="63" name="Rectangle 4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03" y="10443"/>
                                      <a:ext cx="205" cy="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8" name="Text Box 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4" y="10322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289" name="Group 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2" y="5851"/>
                                <a:ext cx="2657" cy="2121"/>
                                <a:chOff x="1482" y="5851"/>
                                <a:chExt cx="2657" cy="2121"/>
                              </a:xfrm>
                            </wpg:grpSpPr>
                            <wpg:grpSp>
                              <wpg:cNvPr id="290" name="Group 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359" cy="2121"/>
                                  <a:chOff x="1801" y="11523"/>
                                  <a:chExt cx="2359" cy="2121"/>
                                </a:xfrm>
                              </wpg:grpSpPr>
                              <wps:wsp>
                                <wps:cNvPr id="291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93" y="12030"/>
                                    <a:ext cx="667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92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01" y="11523"/>
                                    <a:ext cx="2133" cy="2121"/>
                                    <a:chOff x="2077" y="11686"/>
                                    <a:chExt cx="2133" cy="2121"/>
                                  </a:xfrm>
                                </wpg:grpSpPr>
                                <wpg:grpSp>
                                  <wpg:cNvPr id="293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77" y="11686"/>
                                      <a:ext cx="2133" cy="2102"/>
                                      <a:chOff x="6393" y="3028"/>
                                      <a:chExt cx="2133" cy="2102"/>
                                    </a:xfrm>
                                  </wpg:grpSpPr>
                                  <wpg:grpSp>
                                    <wpg:cNvPr id="294" name="Group 4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581" y="3346"/>
                                        <a:ext cx="1945" cy="1501"/>
                                        <a:chOff x="5996" y="3646"/>
                                        <a:chExt cx="1945" cy="1501"/>
                                      </a:xfrm>
                                    </wpg:grpSpPr>
                                    <wpg:grpSp>
                                      <wpg:cNvPr id="295" name="Group 5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5996" y="3646"/>
                                          <a:ext cx="1945" cy="1501"/>
                                          <a:chOff x="8700" y="4043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296" name="Group 5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700" y="4110"/>
                                            <a:ext cx="1945" cy="1324"/>
                                            <a:chOff x="8572" y="2078"/>
                                            <a:chExt cx="1945" cy="1324"/>
                                          </a:xfrm>
                                        </wpg:grpSpPr>
                                        <wpg:grpSp>
                                          <wpg:cNvPr id="297" name="Group 5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572" y="2139"/>
                                              <a:ext cx="1945" cy="1263"/>
                                              <a:chOff x="8572" y="2139"/>
                                              <a:chExt cx="1945" cy="1263"/>
                                            </a:xfrm>
                                          </wpg:grpSpPr>
                                          <wpg:grpSp>
                                            <wpg:cNvPr id="298" name="Group 53"/>
                                            <wpg:cNvGrpSpPr>
                                              <a:grpSpLocks noChangeAspect="1"/>
                                            </wpg:cNvGrpSpPr>
                                            <wpg:grpSpPr bwMode="auto">
                                              <a:xfrm>
                                                <a:off x="8572" y="2242"/>
                                                <a:ext cx="1945" cy="1160"/>
                                                <a:chOff x="4057" y="1955"/>
                                                <a:chExt cx="1293" cy="771"/>
                                              </a:xfrm>
                                            </wpg:grpSpPr>
                                            <wpg:grpSp>
                                              <wpg:cNvPr id="299" name="Group 54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200" y="1955"/>
                                                  <a:ext cx="1020" cy="710"/>
                                                  <a:chOff x="4200" y="1955"/>
                                                  <a:chExt cx="1020" cy="710"/>
                                                </a:xfrm>
                                              </wpg:grpSpPr>
                                              <wps:wsp>
                                                <wps:cNvPr id="300" name="AutoShape 55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</a:xfrm>
                                                  <a:prstGeom prst="hexagon">
                                                    <a:avLst>
                                                      <a:gd name="adj" fmla="val 35915"/>
                                                      <a:gd name="vf" fmla="val 11547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:ln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01" name="Line 56"/>
                                                <wps:cNvCnPr/>
                                                <wps:spPr bwMode="auto">
                                                  <a:xfrm>
                                                    <a:off x="4457" y="2660"/>
                                                    <a:ext cx="510" cy="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302" name="Group 57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4948" y="2236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03" name="Line 58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04" name="AutoShape 59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g:grpSp>
                                              <wpg:cNvPr id="305" name="Group 60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 flipH="1">
                                                  <a:off x="4057" y="2227"/>
                                                  <a:ext cx="402" cy="490"/>
                                                  <a:chOff x="5120" y="2326"/>
                                                  <a:chExt cx="379" cy="459"/>
                                                </a:xfrm>
                                              </wpg:grpSpPr>
                                              <wps:wsp>
                                                <wps:cNvPr id="306" name="Line 61"/>
                                                <wps:cNvCnPr/>
                                                <wps:spPr bwMode="auto">
                                                  <a:xfrm flipV="1">
                                                    <a:off x="5120" y="2390"/>
                                                    <a:ext cx="250" cy="340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08" name="AutoShape 62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 rot="738369">
                                                    <a:off x="5187" y="2326"/>
                                                    <a:ext cx="312" cy="459"/>
                                                  </a:xfrm>
                                                  <a:prstGeom prst="triangle">
                                                    <a:avLst>
                                                      <a:gd name="adj" fmla="val 50000"/>
                                                    </a:avLst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309" name="Rectangle 63"/>
                                            <wps:cNvSpPr>
                                              <a:spLocks noChangeAspect="1" noChangeArrowheads="1"/>
                                            </wps:cNvSpPr>
                                            <wps:spPr bwMode="auto">
                                              <a:xfrm>
                                                <a:off x="9812" y="2139"/>
                                                <a:ext cx="208" cy="21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310" name="Text Box 6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647" y="207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11" name="Line 65"/>
                                        <wps:cNvCnPr/>
                                        <wps:spPr bwMode="auto">
                                          <a:xfrm>
                                            <a:off x="9307" y="5099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2" name="Line 66"/>
                                        <wps:cNvCnPr/>
                                        <wps:spPr bwMode="auto">
                                          <a:xfrm>
                                            <a:off x="9297" y="4043"/>
                                            <a:ext cx="0" cy="44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3" name="Line 67"/>
                                        <wps:cNvCnPr/>
                                        <wps:spPr bwMode="auto">
                                          <a:xfrm>
                                            <a:off x="10056" y="509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14" name="Line 68"/>
                                      <wps:cNvCnPr/>
                                      <wps:spPr bwMode="auto">
                                        <a:xfrm>
                                          <a:off x="77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15" name="Line 69"/>
                                      <wps:cNvCnPr/>
                                      <wps:spPr bwMode="auto">
                                        <a:xfrm>
                                          <a:off x="6226" y="4169"/>
                                          <a:ext cx="0" cy="44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16" name="Text Box 7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03" y="4748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7" name="Text Box 7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4" y="4096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8" name="Text Box 7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393" y="4217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19" name="Text Box 7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53" y="3028"/>
                                        <a:ext cx="1054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" name="Text Box 7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67" y="127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" name="Text Box 7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34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" name="Text Box 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237" y="1222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" name="Text Box 7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617" y="12345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9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12" y="6940"/>
                                  <a:ext cx="727" cy="382"/>
                                  <a:chOff x="6455" y="7341"/>
                                  <a:chExt cx="727" cy="382"/>
                                </a:xfrm>
                              </wpg:grpSpPr>
                              <wps:wsp>
                                <wps:cNvPr id="110" name="Line 79"/>
                                <wps:cNvCnPr/>
                                <wps:spPr bwMode="auto">
                                  <a:xfrm>
                                    <a:off x="6455" y="7538"/>
                                    <a:ext cx="72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23" name="Group 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563" y="7341"/>
                                    <a:ext cx="510" cy="382"/>
                                    <a:chOff x="1444" y="10322"/>
                                    <a:chExt cx="510" cy="382"/>
                                  </a:xfrm>
                                </wpg:grpSpPr>
                                <wps:wsp>
                                  <wps:cNvPr id="124" name="Rectangle 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603" y="10443"/>
                                      <a:ext cx="205" cy="16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5" name="Text Box 8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44" y="10322"/>
                                      <a:ext cx="510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26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1161" y="5851"/>
                              <a:ext cx="5235" cy="2123"/>
                              <a:chOff x="1161" y="5851"/>
                              <a:chExt cx="5235" cy="2123"/>
                            </a:xfrm>
                          </wpg:grpSpPr>
                          <wpg:grpSp>
                            <wpg:cNvPr id="127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2" y="5851"/>
                                <a:ext cx="4914" cy="2123"/>
                                <a:chOff x="1482" y="5851"/>
                                <a:chExt cx="4914" cy="2123"/>
                              </a:xfrm>
                            </wpg:grpSpPr>
                            <wpg:grpSp>
                              <wpg:cNvPr id="15371" name="Group 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39" y="5853"/>
                                  <a:ext cx="2657" cy="2121"/>
                                  <a:chOff x="1482" y="5851"/>
                                  <a:chExt cx="2657" cy="2121"/>
                                </a:xfrm>
                              </wpg:grpSpPr>
                              <wpg:grpSp>
                                <wpg:cNvPr id="1024" name="Group 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2" y="5851"/>
                                    <a:ext cx="2359" cy="2121"/>
                                    <a:chOff x="1801" y="11523"/>
                                    <a:chExt cx="2359" cy="2121"/>
                                  </a:xfrm>
                                </wpg:grpSpPr>
                                <wps:wsp>
                                  <wps:cNvPr id="1025" name="Text Box 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93" y="12030"/>
                                      <a:ext cx="667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26" name="Group 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1" y="11523"/>
                                      <a:ext cx="2133" cy="2121"/>
                                      <a:chOff x="2077" y="11686"/>
                                      <a:chExt cx="2133" cy="2121"/>
                                    </a:xfrm>
                                  </wpg:grpSpPr>
                                  <wpg:grpSp>
                                    <wpg:cNvPr id="1027" name="Group 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77" y="11686"/>
                                        <a:ext cx="2133" cy="2102"/>
                                        <a:chOff x="6393" y="3028"/>
                                        <a:chExt cx="2133" cy="2102"/>
                                      </a:xfrm>
                                    </wpg:grpSpPr>
                                    <wpg:grpSp>
                                      <wpg:cNvPr id="1028" name="Group 9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581" y="3346"/>
                                          <a:ext cx="1945" cy="1501"/>
                                          <a:chOff x="5996" y="3646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1029" name="Group 9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996" y="3646"/>
                                            <a:ext cx="1945" cy="1501"/>
                                            <a:chOff x="8700" y="4043"/>
                                            <a:chExt cx="1945" cy="1501"/>
                                          </a:xfrm>
                                        </wpg:grpSpPr>
                                        <wpg:grpSp>
                                          <wpg:cNvPr id="1030" name="Group 9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700" y="4110"/>
                                              <a:ext cx="1945" cy="1324"/>
                                              <a:chOff x="8572" y="2078"/>
                                              <a:chExt cx="1945" cy="1324"/>
                                            </a:xfrm>
                                          </wpg:grpSpPr>
                                          <wpg:grpSp>
                                            <wpg:cNvPr id="1031" name="Group 9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572" y="2139"/>
                                                <a:ext cx="1945" cy="1263"/>
                                                <a:chOff x="8572" y="2139"/>
                                                <a:chExt cx="1945" cy="1263"/>
                                              </a:xfrm>
                                            </wpg:grpSpPr>
                                            <wpg:grpSp>
                                              <wpg:cNvPr id="1032" name="Group 94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572" y="2242"/>
                                                  <a:ext cx="1945" cy="1160"/>
                                                  <a:chOff x="4057" y="1955"/>
                                                  <a:chExt cx="1293" cy="771"/>
                                                </a:xfrm>
                                              </wpg:grpSpPr>
                                              <wpg:grpSp>
                                                <wpg:cNvPr id="1033" name="Group 95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  <a:chOff x="4200" y="1955"/>
                                                    <a:chExt cx="1020" cy="710"/>
                                                  </a:xfrm>
                                                </wpg:grpSpPr>
                                                <wps:wsp>
                                                  <wps:cNvPr id="1034" name="AutoShape 96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</a:xfrm>
                                                    <a:prstGeom prst="hexagon">
                                                      <a:avLst>
                                                        <a:gd name="adj" fmla="val 35915"/>
                                                        <a:gd name="vf" fmla="val 11547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1035" name="Line 97"/>
                                                  <wps:cNvCnPr/>
                                                  <wps:spPr bwMode="auto">
                                                    <a:xfrm>
                                                      <a:off x="4457" y="2660"/>
                                                      <a:ext cx="51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1036" name="Group 98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948" y="2236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037" name="Line 99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038" name="AutoShape 100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039" name="Group 101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 flipH="1">
                                                    <a:off x="4057" y="2227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040" name="Line 102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393" name="AutoShape 103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5394" name="Rectangle 104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9812" y="2139"/>
                                                  <a:ext cx="208" cy="2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395" name="Text Box 10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9647" y="2078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5396" name="Line 106"/>
                                          <wps:cNvCnPr/>
                                          <wps:spPr bwMode="auto">
                                            <a:xfrm>
                                              <a:off x="9307" y="5099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397" name="Line 107"/>
                                          <wps:cNvCnPr/>
                                          <wps:spPr bwMode="auto">
                                            <a:xfrm>
                                              <a:off x="9297" y="4043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398" name="Line 108"/>
                                          <wps:cNvCnPr/>
                                          <wps:spPr bwMode="auto">
                                            <a:xfrm>
                                              <a:off x="10056" y="5099"/>
                                              <a:ext cx="0" cy="4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399" name="Line 109"/>
                                        <wps:cNvCnPr/>
                                        <wps:spPr bwMode="auto">
                                          <a:xfrm>
                                            <a:off x="77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00" name="Line 110"/>
                                        <wps:cNvCnPr/>
                                        <wps:spPr bwMode="auto">
                                          <a:xfrm>
                                            <a:off x="62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5401" name="Text Box 11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703" y="4748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2" name="Text Box 11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4" y="4096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3" name="Text Box 1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393" y="4217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04" name="Text Box 11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3" y="3028"/>
                                          <a:ext cx="1054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CH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05" name="Text Box 1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7" y="127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6" name="Text Box 1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34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7" name="Text Box 11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37" y="122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08" name="Text Box 11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23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5409" name="Group 1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2" y="6940"/>
                                    <a:ext cx="727" cy="382"/>
                                    <a:chOff x="6455" y="7341"/>
                                    <a:chExt cx="727" cy="382"/>
                                  </a:xfrm>
                                </wpg:grpSpPr>
                                <wps:wsp>
                                  <wps:cNvPr id="15410" name="Line 120"/>
                                  <wps:cNvCnPr/>
                                  <wps:spPr bwMode="auto">
                                    <a:xfrm>
                                      <a:off x="6455" y="7538"/>
                                      <a:ext cx="72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5411" name="Group 1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63" y="7341"/>
                                      <a:ext cx="510" cy="382"/>
                                      <a:chOff x="1444" y="10322"/>
                                      <a:chExt cx="510" cy="382"/>
                                    </a:xfrm>
                                  </wpg:grpSpPr>
                                  <wps:wsp>
                                    <wps:cNvPr id="15412" name="Rectangle 12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03" y="10443"/>
                                        <a:ext cx="205" cy="16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13" name="Text Box 1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4" y="10322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15414" name="Group 1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2" y="5851"/>
                                  <a:ext cx="2657" cy="2121"/>
                                  <a:chOff x="1482" y="5851"/>
                                  <a:chExt cx="2657" cy="2121"/>
                                </a:xfrm>
                              </wpg:grpSpPr>
                              <wpg:grpSp>
                                <wpg:cNvPr id="15415" name="Group 1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2" y="5851"/>
                                    <a:ext cx="2359" cy="2121"/>
                                    <a:chOff x="1801" y="11523"/>
                                    <a:chExt cx="2359" cy="2121"/>
                                  </a:xfrm>
                                </wpg:grpSpPr>
                                <wps:wsp>
                                  <wps:cNvPr id="15416" name="Text Box 1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93" y="12030"/>
                                      <a:ext cx="667" cy="38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5417" name="Group 12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1" y="11523"/>
                                      <a:ext cx="2133" cy="2121"/>
                                      <a:chOff x="2077" y="11686"/>
                                      <a:chExt cx="2133" cy="2121"/>
                                    </a:xfrm>
                                  </wpg:grpSpPr>
                                  <wpg:grpSp>
                                    <wpg:cNvPr id="15418" name="Group 1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77" y="11686"/>
                                        <a:ext cx="2133" cy="2102"/>
                                        <a:chOff x="6393" y="3028"/>
                                        <a:chExt cx="2133" cy="2102"/>
                                      </a:xfrm>
                                    </wpg:grpSpPr>
                                    <wpg:grpSp>
                                      <wpg:cNvPr id="15419" name="Group 12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581" y="3346"/>
                                          <a:ext cx="1945" cy="1501"/>
                                          <a:chOff x="5996" y="3646"/>
                                          <a:chExt cx="1945" cy="1501"/>
                                        </a:xfrm>
                                      </wpg:grpSpPr>
                                      <wpg:grpSp>
                                        <wpg:cNvPr id="15420" name="Group 13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5996" y="3646"/>
                                            <a:ext cx="1945" cy="1501"/>
                                            <a:chOff x="8700" y="4043"/>
                                            <a:chExt cx="1945" cy="1501"/>
                                          </a:xfrm>
                                        </wpg:grpSpPr>
                                        <wpg:grpSp>
                                          <wpg:cNvPr id="15421" name="Group 13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700" y="4110"/>
                                              <a:ext cx="1945" cy="1324"/>
                                              <a:chOff x="8572" y="2078"/>
                                              <a:chExt cx="1945" cy="1324"/>
                                            </a:xfrm>
                                          </wpg:grpSpPr>
                                          <wpg:grpSp>
                                            <wpg:cNvPr id="15422" name="Group 132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8572" y="2139"/>
                                                <a:ext cx="1945" cy="1263"/>
                                                <a:chOff x="8572" y="2139"/>
                                                <a:chExt cx="1945" cy="1263"/>
                                              </a:xfrm>
                                            </wpg:grpSpPr>
                                            <wpg:grpSp>
                                              <wpg:cNvPr id="15423" name="Group 133"/>
                                              <wpg:cNvGrpSpPr>
                                                <a:grpSpLocks noChangeAspect="1"/>
                                              </wpg:cNvGrpSpPr>
                                              <wpg:grpSpPr bwMode="auto">
                                                <a:xfrm>
                                                  <a:off x="8572" y="2242"/>
                                                  <a:ext cx="1945" cy="1160"/>
                                                  <a:chOff x="4057" y="1955"/>
                                                  <a:chExt cx="1293" cy="771"/>
                                                </a:xfrm>
                                              </wpg:grpSpPr>
                                              <wpg:grpSp>
                                                <wpg:cNvPr id="384" name="Group 134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200" y="1955"/>
                                                    <a:ext cx="1020" cy="710"/>
                                                    <a:chOff x="4200" y="1955"/>
                                                    <a:chExt cx="1020" cy="710"/>
                                                  </a:xfrm>
                                                </wpg:grpSpPr>
                                                <wps:wsp>
                                                  <wps:cNvPr id="385" name="AutoShape 135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</a:xfrm>
                                                    <a:prstGeom prst="hexagon">
                                                      <a:avLst>
                                                        <a:gd name="adj" fmla="val 35915"/>
                                                        <a:gd name="vf" fmla="val 11547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386" name="Line 136"/>
                                                  <wps:cNvCnPr/>
                                                  <wps:spPr bwMode="auto">
                                                    <a:xfrm>
                                                      <a:off x="4457" y="2660"/>
                                                      <a:ext cx="51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g:grpSp>
                                                <wpg:cNvPr id="387" name="Group 137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948" y="2236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388" name="Line 138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389" name="AutoShape 139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15424" name="Group 140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 flipH="1">
                                                    <a:off x="4057" y="2227"/>
                                                    <a:ext cx="402" cy="490"/>
                                                    <a:chOff x="5120" y="2326"/>
                                                    <a:chExt cx="379" cy="459"/>
                                                  </a:xfrm>
                                                </wpg:grpSpPr>
                                                <wps:wsp>
                                                  <wps:cNvPr id="15425" name="Line 141"/>
                                                  <wps:cNvCnPr/>
                                                  <wps:spPr bwMode="auto">
                                                    <a:xfrm flipV="1">
                                                      <a:off x="5120" y="2390"/>
                                                      <a:ext cx="250" cy="34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2857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426" name="AutoShape 142"/>
                                                  <wps:cNvSpPr>
                                                    <a:spLocks noChangeAspect="1" noChangeArrowheads="1"/>
                                                  </wps:cNvSpPr>
                                                  <wps:spPr bwMode="auto">
                                                    <a:xfrm rot="738369">
                                                      <a:off x="5187" y="2326"/>
                                                      <a:ext cx="312" cy="459"/>
                                                    </a:xfrm>
                                                    <a:prstGeom prst="triangle">
                                                      <a:avLst>
                                                        <a:gd name="adj" fmla="val 50000"/>
                                                      </a:avLst>
                                                    </a:prstGeom>
                                                    <a:solidFill>
                                                      <a:srgbClr val="FFFFFF"/>
                                                    </a:solidFill>
                                                    <a:ln>
                                                      <a:noFill/>
                                                    </a:ln>
                                                    <a:extLst>
                                                      <a:ext uri="{91240B29-F687-4F45-9708-019B960494DF}">
                                                        <a14:hiddenLine xmlns:a14="http://schemas.microsoft.com/office/drawing/2010/main"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14:hiddenLine>
                                                      </a:ext>
                                                    </a:extLst>
                                                  </wps:spPr>
                                                  <wps:bodyPr rot="0" vert="horz" wrap="square" lIns="91440" tIns="45720" rIns="91440" bIns="45720" anchor="t" anchorCtr="0" upright="1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15427" name="Rectangle 143"/>
                                              <wps:cNvSpPr>
                                                <a:spLocks noChangeAspect="1" noChangeArrowheads="1"/>
                                              </wps:cNvSpPr>
                                              <wps:spPr bwMode="auto">
                                                <a:xfrm>
                                                  <a:off x="9812" y="2139"/>
                                                  <a:ext cx="208" cy="2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solidFill>
                                                  <a:srgbClr val="FFFFFF"/>
                                                </a:solidFill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428" name="Text Box 144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9647" y="2078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15429" name="Line 145"/>
                                          <wps:cNvCnPr/>
                                          <wps:spPr bwMode="auto">
                                            <a:xfrm>
                                              <a:off x="9307" y="5099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430" name="Line 146"/>
                                          <wps:cNvCnPr/>
                                          <wps:spPr bwMode="auto">
                                            <a:xfrm>
                                              <a:off x="9297" y="4043"/>
                                              <a:ext cx="0" cy="444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5431" name="Line 147"/>
                                          <wps:cNvCnPr/>
                                          <wps:spPr bwMode="auto">
                                            <a:xfrm>
                                              <a:off x="10056" y="5099"/>
                                              <a:ext cx="0" cy="44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5432" name="Line 148"/>
                                        <wps:cNvCnPr/>
                                        <wps:spPr bwMode="auto">
                                          <a:xfrm>
                                            <a:off x="77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33" name="Line 149"/>
                                        <wps:cNvCnPr/>
                                        <wps:spPr bwMode="auto">
                                          <a:xfrm>
                                            <a:off x="6226" y="4169"/>
                                            <a:ext cx="0" cy="44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5434" name="Text Box 15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703" y="4748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5" name="Text Box 15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4" y="4096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6" name="Text Box 15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393" y="4217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5437" name="Text Box 1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953" y="3028"/>
                                          <a:ext cx="1054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CH</w:t>
                                            </w:r>
                                            <w:r>
                                              <w:rPr>
                                                <w:vertAlign w:val="subscript"/>
                                              </w:rPr>
                                              <w:t>2</w:t>
                                            </w:r>
                                            <w:r>
                                              <w:t>O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38" name="Text Box 15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67" y="127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39" name="Text Box 1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34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0" name="Text Box 15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37" y="1222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1" name="Text Box 15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617" y="12345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5442" name="Group 1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12" y="6940"/>
                                    <a:ext cx="727" cy="382"/>
                                    <a:chOff x="6455" y="7341"/>
                                    <a:chExt cx="727" cy="382"/>
                                  </a:xfrm>
                                </wpg:grpSpPr>
                                <wps:wsp>
                                  <wps:cNvPr id="15443" name="Line 159"/>
                                  <wps:cNvCnPr/>
                                  <wps:spPr bwMode="auto">
                                    <a:xfrm>
                                      <a:off x="6455" y="7538"/>
                                      <a:ext cx="72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5444" name="Group 16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563" y="7341"/>
                                      <a:ext cx="510" cy="382"/>
                                      <a:chOff x="1444" y="10322"/>
                                      <a:chExt cx="510" cy="382"/>
                                    </a:xfrm>
                                  </wpg:grpSpPr>
                                  <wps:wsp>
                                    <wps:cNvPr id="15445" name="Rectangle 16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603" y="10443"/>
                                        <a:ext cx="205" cy="163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46" name="Text Box 16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44" y="10322"/>
                                        <a:ext cx="510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5447" name="Group 1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61" y="6929"/>
                                <a:ext cx="727" cy="382"/>
                                <a:chOff x="6455" y="7341"/>
                                <a:chExt cx="727" cy="382"/>
                              </a:xfrm>
                            </wpg:grpSpPr>
                            <wps:wsp>
                              <wps:cNvPr id="15448" name="Line 164"/>
                              <wps:cNvCnPr/>
                              <wps:spPr bwMode="auto">
                                <a:xfrm>
                                  <a:off x="6455" y="7538"/>
                                  <a:ext cx="7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5449" name="Group 1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63" y="7341"/>
                                  <a:ext cx="510" cy="382"/>
                                  <a:chOff x="1444" y="10322"/>
                                  <a:chExt cx="510" cy="382"/>
                                </a:xfrm>
                              </wpg:grpSpPr>
                              <wps:wsp>
                                <wps:cNvPr id="15450" name="Rectangle 1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03" y="10443"/>
                                    <a:ext cx="205" cy="1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51" name="Text Box 1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44" y="10322"/>
                                    <a:ext cx="510" cy="3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54313" w:rsidRDefault="00A54313" w:rsidP="00C86973">
                                      <w:pPr>
                                        <w:jc w:val="center"/>
                                      </w:pPr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g:grpSp>
                        <wpg:cNvPr id="15452" name="Group 168"/>
                        <wpg:cNvGrpSpPr>
                          <a:grpSpLocks/>
                        </wpg:cNvGrpSpPr>
                        <wpg:grpSpPr bwMode="auto">
                          <a:xfrm>
                            <a:off x="1148" y="6103"/>
                            <a:ext cx="9878" cy="2313"/>
                            <a:chOff x="1162" y="6216"/>
                            <a:chExt cx="9878" cy="2313"/>
                          </a:xfrm>
                        </wpg:grpSpPr>
                        <wpg:grpSp>
                          <wpg:cNvPr id="15453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1162" y="6216"/>
                              <a:ext cx="9878" cy="2313"/>
                              <a:chOff x="1174" y="8507"/>
                              <a:chExt cx="9878" cy="2313"/>
                            </a:xfrm>
                          </wpg:grpSpPr>
                          <wpg:grpSp>
                            <wpg:cNvPr id="15454" name="Group 1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74" y="8507"/>
                                <a:ext cx="5367" cy="2299"/>
                                <a:chOff x="1174" y="8507"/>
                                <a:chExt cx="5367" cy="2299"/>
                              </a:xfrm>
                            </wpg:grpSpPr>
                            <wps:wsp>
                              <wps:cNvPr id="15455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92" y="10255"/>
                                  <a:ext cx="145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456" name="Group 1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4" y="8507"/>
                                  <a:ext cx="5367" cy="2121"/>
                                  <a:chOff x="1174" y="8507"/>
                                  <a:chExt cx="5367" cy="2121"/>
                                </a:xfrm>
                              </wpg:grpSpPr>
                              <wpg:grpSp>
                                <wpg:cNvPr id="15457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74" y="8507"/>
                                    <a:ext cx="5367" cy="2121"/>
                                    <a:chOff x="1174" y="8507"/>
                                    <a:chExt cx="5367" cy="2121"/>
                                  </a:xfrm>
                                </wpg:grpSpPr>
                                <wpg:grpSp>
                                  <wpg:cNvPr id="15458" name="Group 17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52" y="8507"/>
                                      <a:ext cx="2589" cy="2095"/>
                                      <a:chOff x="3952" y="8507"/>
                                      <a:chExt cx="2589" cy="2095"/>
                                    </a:xfrm>
                                  </wpg:grpSpPr>
                                  <wpg:grpSp>
                                    <wpg:cNvPr id="15459" name="Group 17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52" y="8507"/>
                                        <a:ext cx="2221" cy="2095"/>
                                        <a:chOff x="4765" y="7540"/>
                                        <a:chExt cx="2221" cy="2095"/>
                                      </a:xfrm>
                                    </wpg:grpSpPr>
                                    <wpg:grpSp>
                                      <wpg:cNvPr id="15460" name="Group 17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765" y="7540"/>
                                          <a:ext cx="2221" cy="2095"/>
                                          <a:chOff x="4765" y="7540"/>
                                          <a:chExt cx="2221" cy="2095"/>
                                        </a:xfrm>
                                      </wpg:grpSpPr>
                                      <wpg:grpSp>
                                        <wpg:cNvPr id="15461" name="Group 17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765" y="7540"/>
                                            <a:ext cx="2221" cy="2095"/>
                                            <a:chOff x="4765" y="7540"/>
                                            <a:chExt cx="2221" cy="2095"/>
                                          </a:xfrm>
                                        </wpg:grpSpPr>
                                        <wpg:grpSp>
                                          <wpg:cNvPr id="15462" name="Group 17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765" y="7855"/>
                                              <a:ext cx="1945" cy="1500"/>
                                              <a:chOff x="4765" y="7855"/>
                                              <a:chExt cx="1945" cy="1500"/>
                                            </a:xfrm>
                                          </wpg:grpSpPr>
                                          <wpg:grpSp>
                                            <wpg:cNvPr id="15463" name="Group 17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765" y="8086"/>
                                                <a:ext cx="1945" cy="1169"/>
                                                <a:chOff x="4765" y="8086"/>
                                                <a:chExt cx="1945" cy="1169"/>
                                              </a:xfrm>
                                            </wpg:grpSpPr>
                                            <wpg:grpSp>
                                              <wpg:cNvPr id="15464" name="Group 180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4765" y="8086"/>
                                                  <a:ext cx="1945" cy="1160"/>
                                                  <a:chOff x="4765" y="8086"/>
                                                  <a:chExt cx="1945" cy="1160"/>
                                                </a:xfrm>
                                              </wpg:grpSpPr>
                                              <wpg:grpSp>
                                                <wpg:cNvPr id="15465" name="Group 181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765" y="8086"/>
                                                    <a:ext cx="1945" cy="1160"/>
                                                    <a:chOff x="4057" y="1955"/>
                                                    <a:chExt cx="1293" cy="771"/>
                                                  </a:xfrm>
                                                </wpg:grpSpPr>
                                                <wpg:grpSp>
                                                  <wpg:cNvPr id="15466" name="Group 182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  <a:chOff x="4200" y="1955"/>
                                                      <a:chExt cx="1020" cy="710"/>
                                                    </a:xfrm>
                                                  </wpg:grpSpPr>
                                                  <wps:wsp>
                                                    <wps:cNvPr id="15467" name="AutoShape 183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200" y="1955"/>
                                                        <a:ext cx="1020" cy="710"/>
                                                      </a:xfrm>
                                                      <a:prstGeom prst="hexagon">
                                                        <a:avLst>
                                                          <a:gd name="adj" fmla="val 35915"/>
                                                          <a:gd name="vf" fmla="val 11547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468" name="Line 184"/>
                                                    <wps:cNvCnPr/>
                                                    <wps:spPr bwMode="auto">
                                                      <a:xfrm>
                                                        <a:off x="4457" y="2660"/>
                                                        <a:ext cx="510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g:grpSp>
                                                  <wpg:cNvPr id="15469" name="Group 185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948" y="2236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470" name="Line 186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471" name="AutoShape 187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15472" name="Group 188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 flipH="1">
                                                      <a:off x="4057" y="2227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473" name="Line 189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474" name="AutoShape 190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5475" name="Rectangle 191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030" y="9009"/>
                                                    <a:ext cx="208" cy="21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5476" name="Text Box 19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89" y="8873"/>
                                                  <a:ext cx="510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477" name="Line 193"/>
                                            <wps:cNvCnPr/>
                                            <wps:spPr bwMode="auto">
                                              <a:xfrm>
                                                <a:off x="5372" y="8911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478" name="Line 194"/>
                                            <wps:cNvCnPr/>
                                            <wps:spPr bwMode="auto">
                                              <a:xfrm>
                                                <a:off x="5362" y="7855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479" name="Line 195"/>
                                            <wps:cNvCnPr/>
                                            <wps:spPr bwMode="auto">
                                              <a:xfrm>
                                                <a:off x="6122" y="7859"/>
                                                <a:ext cx="0" cy="4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5480" name="Text Box 1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903" y="754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1" name="Text Box 19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25" y="9253"/>
                                              <a:ext cx="1054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  <w:r>
                                                  <w:t>CH</w:t>
                                                </w: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t>2</w:t>
                                                </w:r>
                                                <w:r>
                                                  <w:t>O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2" name="Text Box 1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18" y="861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3" name="Text Box 199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05" y="755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84" name="Text Box 200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263" y="8046"/>
                                              <a:ext cx="723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5485" name="Text Box 20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49" y="8218"/>
                                            <a:ext cx="667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486" name="Text Box 20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55" y="8207"/>
                                            <a:ext cx="510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5487" name="Text Box 20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281" y="8094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488" name="Text Box 20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88" y="8543"/>
                                        <a:ext cx="1453" cy="5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bidi w:val="0"/>
                                            <w:rPr>
                                              <w:vertAlign w:val="subscript"/>
                                              <w:rtl/>
                                            </w:rPr>
                                          </w:pPr>
                                          <w:r>
                                            <w:t>NHCO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489" name="Group 20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74" y="8507"/>
                                      <a:ext cx="3422" cy="2121"/>
                                      <a:chOff x="1174" y="8507"/>
                                      <a:chExt cx="3422" cy="2121"/>
                                    </a:xfrm>
                                  </wpg:grpSpPr>
                                  <wps:wsp>
                                    <wps:cNvPr id="15490" name="Text Box 20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29" y="9693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491" name="Line 207"/>
                                    <wps:cNvCnPr/>
                                    <wps:spPr bwMode="auto">
                                      <a:xfrm>
                                        <a:off x="4156" y="9350"/>
                                        <a:ext cx="0" cy="4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5492" name="Group 20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74" y="8507"/>
                                        <a:ext cx="2966" cy="2121"/>
                                        <a:chOff x="1174" y="8507"/>
                                        <a:chExt cx="2966" cy="2121"/>
                                      </a:xfrm>
                                    </wpg:grpSpPr>
                                    <wpg:grpSp>
                                      <wpg:cNvPr id="15493" name="Group 20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13" y="9158"/>
                                          <a:ext cx="727" cy="382"/>
                                          <a:chOff x="6455" y="7341"/>
                                          <a:chExt cx="727" cy="382"/>
                                        </a:xfrm>
                                      </wpg:grpSpPr>
                                      <wps:wsp>
                                        <wps:cNvPr id="15494" name="Line 210"/>
                                        <wps:cNvCnPr/>
                                        <wps:spPr bwMode="auto">
                                          <a:xfrm>
                                            <a:off x="6455" y="7538"/>
                                            <a:ext cx="72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5495" name="Group 21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563" y="7341"/>
                                            <a:ext cx="510" cy="382"/>
                                            <a:chOff x="1444" y="10322"/>
                                            <a:chExt cx="510" cy="382"/>
                                          </a:xfrm>
                                        </wpg:grpSpPr>
                                        <wps:wsp>
                                          <wps:cNvPr id="15496" name="Rectangle 21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03" y="10443"/>
                                              <a:ext cx="205" cy="1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497" name="Text Box 21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444" y="1032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5498" name="Group 2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174" y="8507"/>
                                          <a:ext cx="2680" cy="2121"/>
                                          <a:chOff x="1174" y="8507"/>
                                          <a:chExt cx="2680" cy="2121"/>
                                        </a:xfrm>
                                      </wpg:grpSpPr>
                                      <wpg:grpSp>
                                        <wpg:cNvPr id="15499" name="Group 21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495" y="8507"/>
                                            <a:ext cx="2359" cy="2121"/>
                                            <a:chOff x="1801" y="11523"/>
                                            <a:chExt cx="2359" cy="2121"/>
                                          </a:xfrm>
                                        </wpg:grpSpPr>
                                        <wps:wsp>
                                          <wps:cNvPr id="15500" name="Text Box 21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493" y="1203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5501" name="Group 217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1" y="11523"/>
                                              <a:ext cx="2133" cy="2121"/>
                                              <a:chOff x="2077" y="11686"/>
                                              <a:chExt cx="2133" cy="2121"/>
                                            </a:xfrm>
                                          </wpg:grpSpPr>
                                          <wpg:grpSp>
                                            <wpg:cNvPr id="15502" name="Group 218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077" y="11686"/>
                                                <a:ext cx="2133" cy="2102"/>
                                                <a:chOff x="6393" y="3028"/>
                                                <a:chExt cx="2133" cy="2102"/>
                                              </a:xfrm>
                                            </wpg:grpSpPr>
                                            <wpg:grpSp>
                                              <wpg:cNvPr id="15503" name="Group 219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581" y="3346"/>
                                                  <a:ext cx="1945" cy="1501"/>
                                                  <a:chOff x="5996" y="3646"/>
                                                  <a:chExt cx="1945" cy="1501"/>
                                                </a:xfrm>
                                              </wpg:grpSpPr>
                                              <wpg:grpSp>
                                                <wpg:cNvPr id="15504" name="Group 220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5996" y="3646"/>
                                                    <a:ext cx="1945" cy="1501"/>
                                                    <a:chOff x="8700" y="4043"/>
                                                    <a:chExt cx="1945" cy="1501"/>
                                                  </a:xfrm>
                                                </wpg:grpSpPr>
                                                <wpg:grpSp>
                                                  <wpg:cNvPr id="15505" name="Group 221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8700" y="4110"/>
                                                      <a:ext cx="1945" cy="1324"/>
                                                      <a:chOff x="8572" y="2078"/>
                                                      <a:chExt cx="1945" cy="1324"/>
                                                    </a:xfrm>
                                                  </wpg:grpSpPr>
                                                  <wpg:grpSp>
                                                    <wpg:cNvPr id="15506" name="Group 222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572" y="2139"/>
                                                        <a:ext cx="1945" cy="1263"/>
                                                        <a:chOff x="8572" y="2139"/>
                                                        <a:chExt cx="1945" cy="1263"/>
                                                      </a:xfrm>
                                                    </wpg:grpSpPr>
                                                    <wpg:grpSp>
                                                      <wpg:cNvPr id="15507" name="Group 223"/>
                                                      <wpg:cNvGrpSpPr>
                                                        <a:grpSpLocks noChangeAspect="1"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572" y="2242"/>
                                                          <a:ext cx="1945" cy="1160"/>
                                                          <a:chOff x="4057" y="1955"/>
                                                          <a:chExt cx="1293" cy="771"/>
                                                        </a:xfrm>
                                                      </wpg:grpSpPr>
                                                      <wpg:grpSp>
                                                        <wpg:cNvPr id="15508" name="Group 224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200" y="1955"/>
                                                            <a:ext cx="1020" cy="710"/>
                                                            <a:chOff x="4200" y="1955"/>
                                                            <a:chExt cx="1020" cy="71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09" name="AutoShape 225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4200" y="1955"/>
                                                              <a:ext cx="1020" cy="710"/>
                                                            </a:xfrm>
                                                            <a:prstGeom prst="hexagon">
                                                              <a:avLst>
                                                                <a:gd name="adj" fmla="val 35915"/>
                                                                <a:gd name="vf" fmla="val 11547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15510" name="Line 226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4457" y="2660"/>
                                                              <a:ext cx="51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5511" name="Group 227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948" y="2236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12" name="Line 228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13" name="AutoShape 229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15514" name="Group 230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 flipH="1">
                                                            <a:off x="4057" y="2227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15" name="Line 231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16" name="AutoShape 232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5517" name="Rectangle 233"/>
                                                      <wps:cNvSpPr>
                                                        <a:spLocks noChangeAspect="1"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812" y="2139"/>
                                                          <a:ext cx="208" cy="216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1240B29-F687-4F45-9708-019B960494DF}">
                                                            <a14:hiddenLine xmlns:a14="http://schemas.microsoft.com/office/drawing/2010/main"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5518" name="Text Box 234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9647" y="2078"/>
                                                        <a:ext cx="510" cy="38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A54313" w:rsidRDefault="00A54313" w:rsidP="00C86973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>
                                                            <w:t>O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5519" name="Line 235"/>
                                                  <wps:cNvCnPr/>
                                                  <wps:spPr bwMode="auto">
                                                    <a:xfrm>
                                                      <a:off x="9307" y="5099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520" name="Line 236"/>
                                                  <wps:cNvCnPr/>
                                                  <wps:spPr bwMode="auto">
                                                    <a:xfrm>
                                                      <a:off x="9297" y="4043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521" name="Line 237"/>
                                                  <wps:cNvCnPr/>
                                                  <wps:spPr bwMode="auto">
                                                    <a:xfrm>
                                                      <a:off x="10056" y="5099"/>
                                                      <a:ext cx="0" cy="44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5522" name="Line 238"/>
                                                <wps:cNvCnPr/>
                                                <wps:spPr bwMode="auto">
                                                  <a:xfrm>
                                                    <a:off x="77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5523" name="Line 239"/>
                                                <wps:cNvCnPr/>
                                                <wps:spPr bwMode="auto">
                                                  <a:xfrm>
                                                    <a:off x="62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5524" name="Text Box 240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7703" y="4748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5" name="Text Box 241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4" y="4096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6" name="Text Box 24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393" y="4217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527" name="Text Box 243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3" y="3028"/>
                                                  <a:ext cx="1054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CH</w:t>
                                                    </w: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528" name="Text Box 244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367" y="127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29" name="Text Box 245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34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0" name="Text Box 246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37" y="122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1" name="Text Box 24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23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532" name="Group 24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174" y="9585"/>
                                            <a:ext cx="727" cy="382"/>
                                            <a:chOff x="6455" y="7341"/>
                                            <a:chExt cx="727" cy="382"/>
                                          </a:xfrm>
                                        </wpg:grpSpPr>
                                        <wps:wsp>
                                          <wps:cNvPr id="15533" name="Line 249"/>
                                          <wps:cNvCnPr/>
                                          <wps:spPr bwMode="auto">
                                            <a:xfrm>
                                              <a:off x="6455" y="7538"/>
                                              <a:ext cx="727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5534" name="Group 25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563" y="7341"/>
                                              <a:ext cx="510" cy="382"/>
                                              <a:chOff x="1444" y="10322"/>
                                              <a:chExt cx="510" cy="382"/>
                                            </a:xfrm>
                                          </wpg:grpSpPr>
                                          <wps:wsp>
                                            <wps:cNvPr id="15535" name="Rectangle 25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603" y="10443"/>
                                                <a:ext cx="205" cy="16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536" name="Text Box 25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44" y="10322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5537" name="Text Box 2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72" y="9708"/>
                                          <a:ext cx="715" cy="5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bidi w:val="0"/>
                                              <w:jc w:val="center"/>
                                              <w:rPr>
                                                <w:vertAlign w:val="subscript"/>
                                                <w:rtl/>
                                              </w:rPr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5538" name="Line 254"/>
                                <wps:cNvCnPr/>
                                <wps:spPr bwMode="auto">
                                  <a:xfrm>
                                    <a:off x="5685" y="9378"/>
                                    <a:ext cx="0" cy="4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5539" name="Group 2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85" y="8559"/>
                                <a:ext cx="5367" cy="2261"/>
                                <a:chOff x="5685" y="8559"/>
                                <a:chExt cx="5367" cy="2261"/>
                              </a:xfrm>
                            </wpg:grpSpPr>
                            <wps:wsp>
                              <wps:cNvPr id="15540" name="Text Box 2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1" y="10269"/>
                                  <a:ext cx="145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541" name="Group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85" y="8559"/>
                                  <a:ext cx="5367" cy="2121"/>
                                  <a:chOff x="1174" y="8507"/>
                                  <a:chExt cx="5367" cy="2121"/>
                                </a:xfrm>
                              </wpg:grpSpPr>
                              <wpg:grpSp>
                                <wpg:cNvPr id="15542" name="Group 2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74" y="8507"/>
                                    <a:ext cx="5367" cy="2121"/>
                                    <a:chOff x="1174" y="8507"/>
                                    <a:chExt cx="5367" cy="2121"/>
                                  </a:xfrm>
                                </wpg:grpSpPr>
                                <wpg:grpSp>
                                  <wpg:cNvPr id="15543" name="Group 2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952" y="8507"/>
                                      <a:ext cx="2589" cy="2095"/>
                                      <a:chOff x="3952" y="8507"/>
                                      <a:chExt cx="2589" cy="2095"/>
                                    </a:xfrm>
                                  </wpg:grpSpPr>
                                  <wpg:grpSp>
                                    <wpg:cNvPr id="15544" name="Group 26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952" y="8507"/>
                                        <a:ext cx="2221" cy="2095"/>
                                        <a:chOff x="4765" y="7540"/>
                                        <a:chExt cx="2221" cy="2095"/>
                                      </a:xfrm>
                                    </wpg:grpSpPr>
                                    <wpg:grpSp>
                                      <wpg:cNvPr id="15545" name="Group 26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4765" y="7540"/>
                                          <a:ext cx="2221" cy="2095"/>
                                          <a:chOff x="4765" y="7540"/>
                                          <a:chExt cx="2221" cy="2095"/>
                                        </a:xfrm>
                                      </wpg:grpSpPr>
                                      <wpg:grpSp>
                                        <wpg:cNvPr id="15546" name="Group 26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765" y="7540"/>
                                            <a:ext cx="2221" cy="2095"/>
                                            <a:chOff x="4765" y="7540"/>
                                            <a:chExt cx="2221" cy="2095"/>
                                          </a:xfrm>
                                        </wpg:grpSpPr>
                                        <wpg:grpSp>
                                          <wpg:cNvPr id="15547" name="Group 26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4765" y="7855"/>
                                              <a:ext cx="1945" cy="1500"/>
                                              <a:chOff x="4765" y="7855"/>
                                              <a:chExt cx="1945" cy="1500"/>
                                            </a:xfrm>
                                          </wpg:grpSpPr>
                                          <wpg:grpSp>
                                            <wpg:cNvPr id="15548" name="Group 264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4765" y="8086"/>
                                                <a:ext cx="1945" cy="1169"/>
                                                <a:chOff x="4765" y="8086"/>
                                                <a:chExt cx="1945" cy="1169"/>
                                              </a:xfrm>
                                            </wpg:grpSpPr>
                                            <wpg:grpSp>
                                              <wpg:cNvPr id="15549" name="Group 265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4765" y="8086"/>
                                                  <a:ext cx="1945" cy="1160"/>
                                                  <a:chOff x="4765" y="8086"/>
                                                  <a:chExt cx="1945" cy="1160"/>
                                                </a:xfrm>
                                              </wpg:grpSpPr>
                                              <wpg:grpSp>
                                                <wpg:cNvPr id="15550" name="Group 266"/>
                                                <wpg:cNvGrpSpPr>
                                                  <a:grpSpLocks noChangeAspect="1"/>
                                                </wpg:cNvGrpSpPr>
                                                <wpg:grpSpPr bwMode="auto">
                                                  <a:xfrm>
                                                    <a:off x="4765" y="8086"/>
                                                    <a:ext cx="1945" cy="1160"/>
                                                    <a:chOff x="4057" y="1955"/>
                                                    <a:chExt cx="1293" cy="771"/>
                                                  </a:xfrm>
                                                </wpg:grpSpPr>
                                                <wpg:grpSp>
                                                  <wpg:cNvPr id="15551" name="Group 267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200" y="1955"/>
                                                      <a:ext cx="1020" cy="710"/>
                                                      <a:chOff x="4200" y="1955"/>
                                                      <a:chExt cx="1020" cy="710"/>
                                                    </a:xfrm>
                                                  </wpg:grpSpPr>
                                                  <wps:wsp>
                                                    <wps:cNvPr id="15552" name="AutoShape 268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200" y="1955"/>
                                                        <a:ext cx="1020" cy="710"/>
                                                      </a:xfrm>
                                                      <a:prstGeom prst="hexagon">
                                                        <a:avLst>
                                                          <a:gd name="adj" fmla="val 35915"/>
                                                          <a:gd name="vf" fmla="val 11547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5553" name="Line 269"/>
                                                    <wps:cNvCnPr/>
                                                    <wps:spPr bwMode="auto">
                                                      <a:xfrm>
                                                        <a:off x="4457" y="2660"/>
                                                        <a:ext cx="510" cy="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  <wpg:grpSp>
                                                  <wpg:cNvPr id="15554" name="Group 270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>
                                                      <a:off x="4948" y="2236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555" name="Line 271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556" name="AutoShape 272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15557" name="Group 273"/>
                                                  <wpg:cNvGrpSpPr>
                                                    <a:grpSpLocks noChangeAspect="1"/>
                                                  </wpg:cNvGrpSpPr>
                                                  <wpg:grpSpPr bwMode="auto">
                                                    <a:xfrm flipH="1">
                                                      <a:off x="4057" y="2227"/>
                                                      <a:ext cx="402" cy="490"/>
                                                      <a:chOff x="5120" y="2326"/>
                                                      <a:chExt cx="379" cy="459"/>
                                                    </a:xfrm>
                                                  </wpg:grpSpPr>
                                                  <wps:wsp>
                                                    <wps:cNvPr id="15558" name="Line 274"/>
                                                    <wps:cNvCnPr/>
                                                    <wps:spPr bwMode="auto">
                                                      <a:xfrm flipV="1">
                                                        <a:off x="5120" y="2390"/>
                                                        <a:ext cx="250" cy="340"/>
                                                      </a:xfrm>
                                                      <a:prstGeom prst="line">
                                                        <a:avLst/>
                                                      </a:prstGeom>
                                                      <a:noFill/>
                                                      <a:ln w="2857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15559" name="AutoShape 275"/>
                                                    <wps:cNvSpPr>
                                                      <a:spLocks noChangeAspect="1" noChangeArrowheads="1"/>
                                                    </wps:cNvSpPr>
                                                    <wps:spPr bwMode="auto">
                                                      <a:xfrm rot="738369">
                                                        <a:off x="5187" y="2326"/>
                                                        <a:ext cx="312" cy="459"/>
                                                      </a:xfrm>
                                                      <a:prstGeom prst="triangle">
                                                        <a:avLst>
                                                          <a:gd name="adj" fmla="val 50000"/>
                                                        </a:avLst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s:wsp>
                                                <wps:cNvPr id="15560" name="Rectangle 276"/>
                                                <wps:cNvSpPr>
                                                  <a:spLocks noChangeAspect="1" noChangeArrowheads="1"/>
                                                </wps:cNvSpPr>
                                                <wps:spPr bwMode="auto">
                                                  <a:xfrm>
                                                    <a:off x="6030" y="9009"/>
                                                    <a:ext cx="208" cy="216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solidFill>
                                                    <a:srgbClr val="FFFFFF"/>
                                                  </a:solidFill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91240B29-F687-4F45-9708-019B960494DF}">
                                                      <a14:hiddenLine xmlns:a14="http://schemas.microsoft.com/office/drawing/2010/main"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miter lim="800000"/>
                                                        <a:headEnd/>
                                                        <a:tailEnd/>
                                                      </a14:hiddenLine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15561" name="Text Box 277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89" y="8873"/>
                                                  <a:ext cx="510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562" name="Line 278"/>
                                            <wps:cNvCnPr/>
                                            <wps:spPr bwMode="auto">
                                              <a:xfrm>
                                                <a:off x="5372" y="8911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563" name="Line 279"/>
                                            <wps:cNvCnPr/>
                                            <wps:spPr bwMode="auto">
                                              <a:xfrm>
                                                <a:off x="5362" y="7855"/>
                                                <a:ext cx="0" cy="444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5564" name="Line 280"/>
                                            <wps:cNvCnPr/>
                                            <wps:spPr bwMode="auto">
                                              <a:xfrm>
                                                <a:off x="6122" y="7859"/>
                                                <a:ext cx="0" cy="445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5565" name="Text Box 28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903" y="754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6" name="Text Box 28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25" y="9253"/>
                                              <a:ext cx="1054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  <w:r>
                                                  <w:t>CH</w:t>
                                                </w:r>
                                                <w:r>
                                                  <w:rPr>
                                                    <w:vertAlign w:val="subscript"/>
                                                  </w:rPr>
                                                  <w:t>2</w:t>
                                                </w:r>
                                                <w:r>
                                                  <w:t>O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7" name="Text Box 28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18" y="861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8" name="Text Box 28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105" y="7558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H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69" name="Text Box 28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263" y="8046"/>
                                              <a:ext cx="723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5570" name="Text Box 28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149" y="8218"/>
                                            <a:ext cx="667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571" name="Text Box 28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855" y="8207"/>
                                            <a:ext cx="510" cy="38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H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5572" name="Text Box 28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281" y="8094"/>
                                          <a:ext cx="667" cy="3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right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5573" name="Text Box 28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88" y="8543"/>
                                        <a:ext cx="1453" cy="55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bidi w:val="0"/>
                                            <w:rPr>
                                              <w:vertAlign w:val="subscript"/>
                                              <w:rtl/>
                                            </w:rPr>
                                          </w:pPr>
                                          <w:r>
                                            <w:t>NHCO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3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5574" name="Group 2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74" y="8507"/>
                                      <a:ext cx="3422" cy="2121"/>
                                      <a:chOff x="1174" y="8507"/>
                                      <a:chExt cx="3422" cy="2121"/>
                                    </a:xfrm>
                                  </wpg:grpSpPr>
                                  <wps:wsp>
                                    <wps:cNvPr id="15575" name="Text Box 29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29" y="9693"/>
                                        <a:ext cx="667" cy="3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576" name="Line 292"/>
                                    <wps:cNvCnPr/>
                                    <wps:spPr bwMode="auto">
                                      <a:xfrm>
                                        <a:off x="4156" y="9350"/>
                                        <a:ext cx="0" cy="4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5577" name="Group 2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74" y="8507"/>
                                        <a:ext cx="2966" cy="2121"/>
                                        <a:chOff x="1174" y="8507"/>
                                        <a:chExt cx="2966" cy="2121"/>
                                      </a:xfrm>
                                    </wpg:grpSpPr>
                                    <wpg:grpSp>
                                      <wpg:cNvPr id="15578" name="Group 29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413" y="9158"/>
                                          <a:ext cx="727" cy="382"/>
                                          <a:chOff x="6455" y="7341"/>
                                          <a:chExt cx="727" cy="382"/>
                                        </a:xfrm>
                                      </wpg:grpSpPr>
                                      <wps:wsp>
                                        <wps:cNvPr id="15579" name="Line 295"/>
                                        <wps:cNvCnPr/>
                                        <wps:spPr bwMode="auto">
                                          <a:xfrm>
                                            <a:off x="6455" y="7538"/>
                                            <a:ext cx="72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5580" name="Group 29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563" y="7341"/>
                                            <a:ext cx="510" cy="382"/>
                                            <a:chOff x="1444" y="10322"/>
                                            <a:chExt cx="510" cy="382"/>
                                          </a:xfrm>
                                        </wpg:grpSpPr>
                                        <wps:wsp>
                                          <wps:cNvPr id="15581" name="Rectangle 29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03" y="10443"/>
                                              <a:ext cx="205" cy="16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5582" name="Text Box 298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444" y="10322"/>
                                              <a:ext cx="510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center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g:grpSp>
                                      <wpg:cNvPr id="15583" name="Group 2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174" y="8507"/>
                                          <a:ext cx="2680" cy="2121"/>
                                          <a:chOff x="1174" y="8507"/>
                                          <a:chExt cx="2680" cy="2121"/>
                                        </a:xfrm>
                                      </wpg:grpSpPr>
                                      <wpg:grpSp>
                                        <wpg:cNvPr id="15584" name="Group 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495" y="8507"/>
                                            <a:ext cx="2359" cy="2121"/>
                                            <a:chOff x="1801" y="11523"/>
                                            <a:chExt cx="2359" cy="2121"/>
                                          </a:xfrm>
                                        </wpg:grpSpPr>
                                        <wps:wsp>
                                          <wps:cNvPr id="15585" name="Text Box 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493" y="12030"/>
                                              <a:ext cx="667" cy="3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A54313" w:rsidRDefault="00A54313" w:rsidP="00C86973">
                                                <w:pPr>
                                                  <w:jc w:val="right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15586" name="Group 30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01" y="11523"/>
                                              <a:ext cx="2133" cy="2121"/>
                                              <a:chOff x="2077" y="11686"/>
                                              <a:chExt cx="2133" cy="2121"/>
                                            </a:xfrm>
                                          </wpg:grpSpPr>
                                          <wpg:grpSp>
                                            <wpg:cNvPr id="15587" name="Group 303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077" y="11686"/>
                                                <a:ext cx="2133" cy="2102"/>
                                                <a:chOff x="6393" y="3028"/>
                                                <a:chExt cx="2133" cy="2102"/>
                                              </a:xfrm>
                                            </wpg:grpSpPr>
                                            <wpg:grpSp>
                                              <wpg:cNvPr id="15588" name="Group 304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6581" y="3346"/>
                                                  <a:ext cx="1945" cy="1501"/>
                                                  <a:chOff x="5996" y="3646"/>
                                                  <a:chExt cx="1945" cy="1501"/>
                                                </a:xfrm>
                                              </wpg:grpSpPr>
                                              <wpg:grpSp>
                                                <wpg:cNvPr id="15589" name="Group 305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5996" y="3646"/>
                                                    <a:ext cx="1945" cy="1501"/>
                                                    <a:chOff x="8700" y="4043"/>
                                                    <a:chExt cx="1945" cy="1501"/>
                                                  </a:xfrm>
                                                </wpg:grpSpPr>
                                                <wpg:grpSp>
                                                  <wpg:cNvPr id="15590" name="Group 306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8700" y="4110"/>
                                                      <a:ext cx="1945" cy="1324"/>
                                                      <a:chOff x="8572" y="2078"/>
                                                      <a:chExt cx="1945" cy="1324"/>
                                                    </a:xfrm>
                                                  </wpg:grpSpPr>
                                                  <wpg:grpSp>
                                                    <wpg:cNvPr id="15591" name="Group 307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8572" y="2139"/>
                                                        <a:ext cx="1945" cy="1263"/>
                                                        <a:chOff x="8572" y="2139"/>
                                                        <a:chExt cx="1945" cy="1263"/>
                                                      </a:xfrm>
                                                    </wpg:grpSpPr>
                                                    <wpg:grpSp>
                                                      <wpg:cNvPr id="15592" name="Group 308"/>
                                                      <wpg:cNvGrpSpPr>
                                                        <a:grpSpLocks noChangeAspect="1"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8572" y="2242"/>
                                                          <a:ext cx="1945" cy="1160"/>
                                                          <a:chOff x="4057" y="1955"/>
                                                          <a:chExt cx="1293" cy="771"/>
                                                        </a:xfrm>
                                                      </wpg:grpSpPr>
                                                      <wpg:grpSp>
                                                        <wpg:cNvPr id="15593" name="Group 309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200" y="1955"/>
                                                            <a:ext cx="1020" cy="710"/>
                                                            <a:chOff x="4200" y="1955"/>
                                                            <a:chExt cx="1020" cy="71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94" name="AutoShape 310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4200" y="1955"/>
                                                              <a:ext cx="1020" cy="710"/>
                                                            </a:xfrm>
                                                            <a:prstGeom prst="hexagon">
                                                              <a:avLst>
                                                                <a:gd name="adj" fmla="val 35915"/>
                                                                <a:gd name="vf" fmla="val 11547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15595" name="Line 311"/>
                                                          <wps:cNvCnPr/>
                                                          <wps:spPr bwMode="auto">
                                                            <a:xfrm>
                                                              <a:off x="4457" y="2660"/>
                                                              <a:ext cx="510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15596" name="Group 312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4948" y="2236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597" name="Line 313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598" name="AutoShape 314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15599" name="Group 315"/>
                                                        <wpg:cNvGrpSpPr>
                                                          <a:grpSpLocks noChangeAspect="1"/>
                                                        </wpg:cNvGrpSpPr>
                                                        <wpg:grpSpPr bwMode="auto">
                                                          <a:xfrm flipH="1">
                                                            <a:off x="4057" y="2227"/>
                                                            <a:ext cx="402" cy="490"/>
                                                            <a:chOff x="5120" y="2326"/>
                                                            <a:chExt cx="379" cy="45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15600" name="Line 316"/>
                                                          <wps:cNvCnPr/>
                                                          <wps:spPr bwMode="auto">
                                                            <a:xfrm flipV="1">
                                                              <a:off x="5120" y="2390"/>
                                                              <a:ext cx="250" cy="34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2857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  <wps:wsp>
                                                          <wps:cNvPr id="15601" name="AutoShape 317"/>
                                                          <wps:cNvSpPr>
                                                            <a:spLocks noChangeAspect="1" noChangeArrowheads="1"/>
                                                          </wps:cNvSpPr>
                                                          <wps:spPr bwMode="auto">
                                                            <a:xfrm rot="738369">
                                                              <a:off x="5187" y="2326"/>
                                                              <a:ext cx="312" cy="459"/>
                                                            </a:xfrm>
                                                            <a:prstGeom prst="triangle">
                                                              <a:avLst>
                                                                <a:gd name="adj" fmla="val 50000"/>
                                                              </a:avLst>
                                                            </a:prstGeom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  <a:ln>
                                                              <a:noFill/>
                                                            </a:ln>
                                                            <a:extLst>
                                                              <a:ext uri="{91240B29-F687-4F45-9708-019B960494DF}">
                                                                <a14:hiddenLine xmlns:a14="http://schemas.microsoft.com/office/drawing/2010/main" w="9525">
                                                                  <a:solidFill>
                                                                    <a:srgbClr val="000000"/>
                                                                  </a:solidFill>
                                                                  <a:miter lim="800000"/>
                                                                  <a:headEnd/>
                                                                  <a:tailEnd/>
                                                                </a14:hiddenLine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15602" name="Rectangle 318"/>
                                                      <wps:cNvSpPr>
                                                        <a:spLocks noChangeAspect="1"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812" y="2139"/>
                                                          <a:ext cx="208" cy="216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  <a:ln>
                                                          <a:noFill/>
                                                        </a:ln>
                                                        <a:extLst>
                                                          <a:ext uri="{91240B29-F687-4F45-9708-019B960494DF}">
                                                            <a14:hiddenLine xmlns:a14="http://schemas.microsoft.com/office/drawing/2010/main"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14:hiddenLine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5603" name="Text Box 319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9647" y="2078"/>
                                                        <a:ext cx="510" cy="38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  <a:ext uri="{91240B29-F687-4F45-9708-019B960494DF}">
                                                          <a14:hiddenLine xmlns:a14="http://schemas.microsoft.com/office/drawing/2010/main"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14:hiddenLine>
                                                        </a:ext>
                                                      </a:extLst>
                                                    </wps:spPr>
                                                    <wps:txbx>
                                                      <w:txbxContent>
                                                        <w:p w:rsidR="00A54313" w:rsidRDefault="00A54313" w:rsidP="00C86973">
                                                          <w:pPr>
                                                            <w:jc w:val="center"/>
                                                          </w:pPr>
                                                          <w:r>
                                                            <w:t>O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5604" name="Line 320"/>
                                                  <wps:cNvCnPr/>
                                                  <wps:spPr bwMode="auto">
                                                    <a:xfrm>
                                                      <a:off x="9307" y="5099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605" name="Line 321"/>
                                                  <wps:cNvCnPr/>
                                                  <wps:spPr bwMode="auto">
                                                    <a:xfrm>
                                                      <a:off x="9297" y="4043"/>
                                                      <a:ext cx="0" cy="444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606" name="Line 322"/>
                                                  <wps:cNvCnPr/>
                                                  <wps:spPr bwMode="auto">
                                                    <a:xfrm>
                                                      <a:off x="10056" y="5099"/>
                                                      <a:ext cx="0" cy="445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5607" name="Line 323"/>
                                                <wps:cNvCnPr/>
                                                <wps:spPr bwMode="auto">
                                                  <a:xfrm>
                                                    <a:off x="77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5608" name="Line 324"/>
                                                <wps:cNvCnPr/>
                                                <wps:spPr bwMode="auto">
                                                  <a:xfrm>
                                                    <a:off x="6226" y="4169"/>
                                                    <a:ext cx="0" cy="445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s:wsp>
                                              <wps:cNvPr id="15609" name="Text Box 325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7703" y="4748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0" name="Text Box 326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4" y="4096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1" name="Text Box 327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393" y="4217"/>
                                                  <a:ext cx="667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15612" name="Text Box 328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953" y="3028"/>
                                                  <a:ext cx="1054" cy="38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solidFill>
                                                        <a:srgbClr val="FFFFFF"/>
                                                      </a:solidFill>
                                                    </a14:hiddenFill>
                                                  </a:ext>
                                                  <a:ext uri="{91240B29-F687-4F45-9708-019B960494DF}">
                                                    <a14:hiddenLine xmlns:a14="http://schemas.microsoft.com/office/drawing/2010/main"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miter lim="800000"/>
                                                      <a:headEnd/>
                                                      <a:tailEnd/>
                                                    </a14:hiddenLine>
                                                  </a:ext>
                                                </a:extLst>
                                              </wps:spPr>
                                              <wps:txb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right"/>
                                                    </w:pPr>
                                                    <w:r>
                                                      <w:t>CH</w:t>
                                                    </w:r>
                                                    <w:r>
                                                      <w:rPr>
                                                        <w:vertAlign w:val="subscript"/>
                                                      </w:rPr>
                                                      <w:t>2</w:t>
                                                    </w:r>
                                                    <w:r>
                                                      <w:t>OH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s:wsp>
                                            <wps:cNvPr id="15613" name="Text Box 329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3367" y="127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4" name="Text Box 330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34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5" name="Text Box 331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237" y="1222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16" name="Text Box 33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617" y="12345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H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5617" name="Group 33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174" y="9585"/>
                                            <a:ext cx="727" cy="382"/>
                                            <a:chOff x="6455" y="7341"/>
                                            <a:chExt cx="727" cy="382"/>
                                          </a:xfrm>
                                        </wpg:grpSpPr>
                                        <wps:wsp>
                                          <wps:cNvPr id="15618" name="Line 334"/>
                                          <wps:cNvCnPr/>
                                          <wps:spPr bwMode="auto">
                                            <a:xfrm>
                                              <a:off x="6455" y="7538"/>
                                              <a:ext cx="727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5619" name="Group 33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563" y="7341"/>
                                              <a:ext cx="510" cy="382"/>
                                              <a:chOff x="1444" y="10322"/>
                                              <a:chExt cx="510" cy="382"/>
                                            </a:xfrm>
                                          </wpg:grpSpPr>
                                          <wps:wsp>
                                            <wps:cNvPr id="15620" name="Rectangle 336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603" y="10443"/>
                                                <a:ext cx="205" cy="163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5621" name="Text Box 337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444" y="10322"/>
                                                <a:ext cx="510" cy="3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A54313" w:rsidRDefault="00A54313" w:rsidP="00C86973">
                                                  <w:pPr>
                                                    <w:jc w:val="center"/>
                                                  </w:pPr>
                                                  <w:r>
                                                    <w:t>O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</wpg:grpSp>
                                    <wps:wsp>
                                      <wps:cNvPr id="15622" name="Text Box 33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72" y="9708"/>
                                          <a:ext cx="715" cy="55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A54313" w:rsidRDefault="00A54313" w:rsidP="00C86973">
                                            <w:pPr>
                                              <w:bidi w:val="0"/>
                                              <w:jc w:val="center"/>
                                              <w:rPr>
                                                <w:vertAlign w:val="subscript"/>
                                                <w:rtl/>
                                              </w:rPr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5623" name="Line 339"/>
                                <wps:cNvCnPr/>
                                <wps:spPr bwMode="auto">
                                  <a:xfrm>
                                    <a:off x="5685" y="9378"/>
                                    <a:ext cx="0" cy="4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5624" name="Group 340"/>
                          <wpg:cNvGrpSpPr>
                            <a:grpSpLocks/>
                          </wpg:cNvGrpSpPr>
                          <wpg:grpSpPr bwMode="auto">
                            <a:xfrm>
                              <a:off x="10176" y="7395"/>
                              <a:ext cx="727" cy="382"/>
                              <a:chOff x="6455" y="7341"/>
                              <a:chExt cx="727" cy="382"/>
                            </a:xfrm>
                          </wpg:grpSpPr>
                          <wps:wsp>
                            <wps:cNvPr id="15625" name="Line 341"/>
                            <wps:cNvCnPr/>
                            <wps:spPr bwMode="auto">
                              <a:xfrm>
                                <a:off x="6455" y="7538"/>
                                <a:ext cx="72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626" name="Group 3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63" y="7341"/>
                                <a:ext cx="510" cy="382"/>
                                <a:chOff x="1444" y="10322"/>
                                <a:chExt cx="510" cy="382"/>
                              </a:xfrm>
                            </wpg:grpSpPr>
                            <wps:wsp>
                              <wps:cNvPr id="15627" name="Rectangle 3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03" y="10443"/>
                                  <a:ext cx="205" cy="1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28" name="Text Box 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4" y="10322"/>
                                  <a:ext cx="510" cy="3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15629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5485" y="5084"/>
                            <a:ext cx="108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4313" w:rsidRDefault="00A54313" w:rsidP="00C86973">
                              <w:pPr>
                                <w:jc w:val="center"/>
                                <w:rPr>
                                  <w:rFonts w:cs="David"/>
                                  <w:b/>
                                  <w:bCs/>
                                  <w:rtl/>
                                </w:rPr>
                              </w:pPr>
                              <w:proofErr w:type="spellStart"/>
                              <w:r>
                                <w:rPr>
                                  <w:rFonts w:cs="David" w:hint="cs"/>
                                  <w:b/>
                                  <w:bCs/>
                                  <w:rtl/>
                                </w:rPr>
                                <w:t>עמילוז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0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5485" y="8404"/>
                            <a:ext cx="108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4313" w:rsidRDefault="00A54313" w:rsidP="00C86973">
                              <w:pPr>
                                <w:pStyle w:val="2"/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כיטין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464" o:spid="_x0000_s1096" style="position:absolute;left:0;text-align:left;margin-left:-11pt;margin-top:6.55pt;width:493.9pt;height:299.85pt;z-index:251674624" coordorigin="1148,2883" coordsize="9878,5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">
                <v:group id="_x0000_s1097" style="position:absolute;left:1148;top:2883;width:9732;height:2125" coordorigin="1161,5851" coordsize="9732,2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J/4M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3q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n/gxgAAANwA&#10;AAAPAAAAAAAAAAAAAAAAAKoCAABkcnMvZG93bnJldi54bWxQSwUGAAAAAAQABAD6AAAAnQMAAAAA&#10;">
                  <v:group id="Group 4" o:spid="_x0000_s1098" style="position:absolute;left:5979;top:5853;width:4914;height:2123" coordorigin="1482,5851" coordsize="4914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  <v:group id="_x0000_s1099" style="position:absolute;left:3739;top:5853;width:2657;height:2121" coordorigin="1482,5851" coordsize="265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EDM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EQMxgAAANwA&#10;AAAPAAAAAAAAAAAAAAAAAKoCAABkcnMvZG93bnJldi54bWxQSwUGAAAAAAQABAD6AAAAnQMAAAAA&#10;">
                      <v:group id="Group 6" o:spid="_x0000_s1100" style="position:absolute;left:1482;top:5851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      <v:shape id="_x0000_s1101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        <v:textbox>
                            <w:txbxContent>
                              <w:p w:rsidR="00A54313" w:rsidRDefault="00A54313" w:rsidP="00C86973">
                                <w:pPr>
                                  <w:jc w:val="right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Group 8" o:spid="_x0000_s1102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        <v:group id="Group 9" o:spid="_x0000_s1103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vP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8Rb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4O8+xgAAANwA&#10;AAAPAAAAAAAAAAAAAAAAAKoCAABkcnMvZG93bnJldi54bWxQSwUGAAAAAAQABAD6AAAAnQMAAAAA&#10;">
                            <v:group id="Group 10" o:spid="_x0000_s1104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              <v:group id="Group 11" o:spid="_x0000_s1105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              <v:group id="Group 12" o:spid="_x0000_s1106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                    <v:group id="Group 13" o:spid="_x0000_s1107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                  <v:group id="Group 14" o:spid="_x0000_s1108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                    <o:lock v:ext="edit" aspectratio="t"/>
                                      <v:group id="Group 15" o:spid="_x0000_s1109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                    <o:lock v:ext="edit" aspectratio="t"/>
                                        <v:shapetype id="_x0000_t9" coordsize="21600,21600" o:spt="9" adj="5400" path="m@0,l,10800@0,21600@1,21600,21600,10800@1,xe">
                                          <v:stroke joinstyle="miter"/>
                                          <v:formulas>
                                            <v:f eqn="val #0"/>
                                            <v:f eqn="sum width 0 #0"/>
                                            <v:f eqn="sum height 0 #0"/>
                                            <v:f eqn="prod @0 2929 10000"/>
                                            <v:f eqn="sum width 0 @3"/>
                                            <v:f eqn="sum height 0 @3"/>
                                          </v:formulas>
                                          <v:path gradientshapeok="t" o:connecttype="rect" textboxrect="1800,1800,19800,19800;3600,3600,18000,18000;6300,6300,15300,15300"/>
                                          <v:handles>
                                            <v:h position="#0,topLeft" xrange="0,10800"/>
                                          </v:handles>
                                        </v:shapetype>
                                        <v:shape id="AutoShape 16" o:spid="_x0000_s1110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NXesEA&#10;AADcAAAADwAAAGRycy9kb3ducmV2LnhtbERPTU8CMRC9m/gfmjHxJq2EKFkpxJhIwBOCiR7H7bjd&#10;sJ1utgXqv2cOJBxf3vdsUUKnjjSkNrKFx5EBRVxH13Jj4Wv3/jAFlTKywy4yWfinBIv57c0MKxdP&#10;/EnHbW6UhHCq0ILPua+0TrWngGkUe2Lh/uIQMAscGu0GPEl46PTYmCcdsGVp8NjTm6d6vz0E6d2v&#10;/e/SfC/XP1hw86GnprTJ2vu78voCKlPJV/HFvXIWJs+yVs7IEdDzM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jV3rBAAAA3AAAAA8AAAAAAAAAAAAAAAAAmAIAAGRycy9kb3du&#10;cmV2LnhtbFBLBQYAAAAABAAEAPUAAACGAwAAAAA=&#10;">
                                          <o:lock v:ext="edit" aspectratio="t"/>
                                        </v:shape>
                                        <v:line id="Line 17" o:spid="_x0000_s1111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KwEMMAAADcAAAADwAAAGRycy9kb3ducmV2LnhtbESPQYvCMBSE7wv+h/AEb2vqIqtWo4iw&#10;0IN7sIpeH82zKTYvtYna/fcbQfA4zHwzzGLV2VrcqfWVYwWjYQKCuHC64lLBYf/zOQXhA7LG2jEp&#10;+CMPq2XvY4Gpdg/e0T0PpYgl7FNUYEJoUil9YciiH7qGOHpn11oMUbal1C0+Yrmt5VeSfEuLFccF&#10;gw1tDBWX/GYVjH8zo0/d1m93SXak6jreXHOn1KDfrecgAnXhHX7RmY7cZAbPM/EI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ysBDDAAAA3AAAAA8AAAAAAAAAAAAA&#10;AAAAoQIAAGRycy9kb3ducmV2LnhtbFBLBQYAAAAABAAEAPkAAACRAwAAAAA=&#10;" strokeweight="2.25pt"/>
                                      </v:group>
                                      <v:group id="Group 18" o:spid="_x0000_s1112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            <o:lock v:ext="edit" aspectratio="t"/>
                                        <v:line id="Line 19" o:spid="_x0000_s1113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CpV8cAAADbAAAADwAAAGRycy9kb3ducmV2LnhtbESPS2sCQRCE7wH/w9BCLiHO+sDIuqOI&#10;JkZBAlEPHtud3gfu9Cw7E13/fUYI5FhU11ddybw1lbhS40rLCvq9CARxanXJuYLj4eN1AsJ5ZI2V&#10;ZVJwJwfzWecpwVjbG3/Tde9zESDsYlRQeF/HUrq0IIOuZ2vi4GW2MeiDbHKpG7wFuKnkIIrG0mDJ&#10;oaHAmpYFpZf9jwlvrEaH7f38uX77el+mu2w7eok2J6Weu+1iCsJT6/+P/9IbrWA4hMeWAAA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UKlXxwAAANsAAAAPAAAAAAAA&#10;AAAAAAAAAKECAABkcnMvZG93bnJldi54bWxQSwUGAAAAAAQABAD5AAAAlQMAAAAA&#10;" strokeweight="2.25pt"/>
                                        <v:shapetype id="_x0000_t5" coordsize="21600,21600" o:spt="5" adj="10800" path="m@0,l,21600r21600,xe">
                                          <v:stroke joinstyle="miter"/>
                                          <v:formulas>
                                            <v:f eqn="val #0"/>
                                            <v:f eqn="prod #0 1 2"/>
                                            <v:f eqn="sum @1 10800 0"/>
                                          </v:formulas>
      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      <v:handles>
                                            <v:h position="#0,topLeft" xrange="0,21600"/>
                                          </v:handles>
                                        </v:shapetype>
                                        <v:shape id="AutoShape 20" o:spid="_x0000_s1114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7DPcMA&#10;AADbAAAADwAAAGRycy9kb3ducmV2LnhtbESPT2sCMRTE74V+h/AEbzXrH0pZjSIFwYu2amHx9tg8&#10;N4ublyWJuvbTm0LB4zAzv2Fmi8424ko+1I4VDAcZCOLS6ZorBT+H1dsHiBCRNTaOScGdAizmry8z&#10;zLW78Y6u+1iJBOGQowITY5tLGUpDFsPAtcTJOzlvMSbpK6k93hLcNnKUZe/SYs1pwWBLn4bK8/5i&#10;FbTm+H3/ChQ84e9uW/hzsTGZUv1et5yCiNTFZ/i/vdYKxhP4+5J+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7DPcMAAADbAAAADwAAAAAAAAAAAAAAAACYAgAAZHJzL2Rv&#10;d25yZXYueG1sUEsFBgAAAAAEAAQA9QAAAIgDAAAAAA==&#10;" stroked="f">
                                          <o:lock v:ext="edit" aspectratio="t"/>
                                        </v:shape>
                                      </v:group>
                                      <v:group id="Group 21" o:spid="_x0000_s1115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ZiJMIAAADbAAAADwAAAGRycy9kb3ducmV2LnhtbESPQWvCQBSE7wX/w/KE&#10;3upGG6pEVxFBkeKlqYrHR/aZLGbfhuyq6b93BaHHYWa+YWaLztbiRq03jhUMBwkI4sJpw6WC/e/6&#10;YwLCB2SNtWNS8EceFvPe2wwz7e78Q7c8lCJC2GeooAqhyaT0RUUW/cA1xNE7u9ZiiLItpW7xHuG2&#10;lqMk+ZIWDceFChtaVVRc8qtVcFialNLj6XuXFERbLU+b3KRKvfe75RREoC78h1/trVbwOYb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u2YiTCAAAA2wAAAA8A&#10;AAAAAAAAAAAAAAAAqgIAAGRycy9kb3ducmV2LnhtbFBLBQYAAAAABAAEAPoAAACZAwAAAAA=&#10;">
                                        <o:lock v:ext="edit" aspectratio="t"/>
                                        <v:line id="Line 22" o:spid="_x0000_s1116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Q7JscAAADbAAAADwAAAGRycy9kb3ducmV2LnhtbESPTWvCQBCG74L/YRmhF9FNVdqSukrR&#10;1g8oBbWHHsfsmASzsyG71fjvOwehx+Gd95lnpvPWVepCTSg9G3gcJqCIM29Lzg18Hz4GL6BCRLZY&#10;eSYDNwown3U7U0ytv/KOLvuYK4FwSNFAEWOdah2yghyGoa+JJTv5xmGUscm1bfAqcFfpUZI8aYcl&#10;y4UCa1oUlJ33v040lpPD9nZcr56/3hfZ52k76SebH2Meeu3bK6hIbfxfvrc31sBYZOUXAYCe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9DsmxwAAANsAAAAPAAAAAAAA&#10;AAAAAAAAAKECAABkcnMvZG93bnJldi54bWxQSwUGAAAAAAQABAD5AAAAlQMAAAAA&#10;" strokeweight="2.25pt"/>
                                        <v:shape id="AutoShape 23" o:spid="_x0000_s1117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9so8IA&#10;AADbAAAADwAAAGRycy9kb3ducmV2LnhtbESPQWsCMRSE74X+h/AEbzWrgrSrUaQgeNFWLSzeHpvn&#10;ZnHzsiRR1/56Uyh4HGbmG2a26GwjruRD7VjBcJCBIC6drrlS8HNYvb2DCBFZY+OYFNwpwGL++jLD&#10;XLsb7+i6j5VIEA45KjAxtrmUoTRkMQxcS5y8k/MWY5K+ktrjLcFtI0dZNpEWa04LBlv6NFSe9xer&#10;oDXH7/tXoOAJf3fbwp+LjcmU6ve65RREpC4+w//ttVYw/oC/L+kH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z2yjwgAAANsAAAAPAAAAAAAAAAAAAAAAAJgCAABkcnMvZG93&#10;bnJldi54bWxQSwUGAAAAAAQABAD1AAAAhwMAAAAA&#10;" stroked="f">
                                          <o:lock v:ext="edit" aspectratio="t"/>
                                        </v:shape>
                                      </v:group>
                                    </v:group>
                                    <v:rect id="Rectangle 24" o:spid="_x0000_s1118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wXo8UA&#10;AADbAAAADwAAAGRycy9kb3ducmV2LnhtbESPzWrDMBCE74W8g9hAbo3UxjGNEyWUgiHQ9pAf6HWx&#10;NraptXItxXbevioUchxm5htmsxttI3rqfO1Yw9NcgSAunKm51HA+5Y8vIHxANtg4Jg038rDbTh42&#10;mBk38IH6YyhFhLDPUEMVQptJ6YuKLPq5a4mjd3GdxRBlV0rT4RDhtpHPSqXSYs1xocKW3ioqvo9X&#10;qwHTxPx8XhYfp/driqtyVPnyS2k9m46vaxCBxnAP/7f3RkOyhL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LBejxQAAANsAAAAPAAAAAAAAAAAAAAAAAJgCAABkcnMv&#10;ZG93bnJldi54bWxQSwUGAAAAAAQABAD1AAAAigMAAAAA&#10;" stroked="f">
                                      <o:lock v:ext="edit" aspectratio="t"/>
                                    </v:rect>
                                  </v:group>
                                  <v:shape id="Text Box 25" o:spid="_x0000_s1119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Line 26" o:spid="_x0000_s1120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            <v:line id="Line 27" o:spid="_x0000_s1121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            <v:line id="Line 28" o:spid="_x0000_s1122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        </v:group>
                              <v:line id="Line 29" o:spid="_x0000_s1123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        <v:line id="Line 30" o:spid="_x0000_s1124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        </v:group>
                            <v:shape id="Text Box 31" o:spid="_x0000_s1125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32" o:spid="_x0000_s1126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33" o:spid="_x0000_s1127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</w:p>
                                </w:txbxContent>
                              </v:textbox>
                            </v:shape>
                            <v:shape id="Text Box 34" o:spid="_x0000_s1128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5" o:spid="_x0000_s1129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6" o:spid="_x0000_s1130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7" o:spid="_x0000_s1131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38" o:spid="_x0000_s1132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39" o:spid="_x0000_s1133" style="position:absolute;left:3412;top:6940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  <v:line id="Line 40" o:spid="_x0000_s1134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    <v:group id="Group 41" o:spid="_x0000_s1135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<v:rect id="Rectangle 42" o:spid="_x0000_s1136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x2LMQA&#10;AADbAAAADwAAAGRycy9kb3ducmV2LnhtbESPQWvCQBSE70L/w/IEb7pr04Y2dQ1FCAi1B7XQ6yP7&#10;TEKzb9PsRuO/dwsFj8PMfMOs8tG24ky9bxxrWC4UCOLSmYYrDV/HYv4Cwgdkg61j0nAlD/n6YbLC&#10;zLgL7+l8CJWIEPYZaqhD6DIpfVmTRb9wHXH0Tq63GKLsK2l6vES4beWjUqm02HBcqLGjTU3lz2Gw&#10;GjB9Mr+fp2R3/BhSfK1GVTx/K61n0/H9DUSgMdzD/+2t0ZAm8Pcl/gC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8dizEAAAA2wAAAA8AAAAAAAAAAAAAAAAAmAIAAGRycy9k&#10;b3ducmV2LnhtbFBLBQYAAAAABAAEAPUAAACJAwAAAAA=&#10;" stroked="f"/>
                          <v:shape id="Text Box 43" o:spid="_x0000_s1137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group id="Group 44" o:spid="_x0000_s1138" style="position:absolute;left:1482;top:5851;width:2657;height:2121" coordorigin="1482,5851" coordsize="265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<v:group id="Group 45" o:spid="_x0000_s1139" style="position:absolute;left:1482;top:5851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  <v:shape id="Text Box 46" o:spid="_x0000_s1140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        <v:textbox>
                            <w:txbxContent>
                              <w:p w:rsidR="00A54313" w:rsidRDefault="00A54313" w:rsidP="00C86973">
                                <w:pPr>
                                  <w:jc w:val="right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group id="Group 47" o:spid="_x0000_s1141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    <v:group id="Group 48" o:spid="_x0000_s1142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        <v:group id="Group 49" o:spid="_x0000_s1143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        <v:group id="Group 50" o:spid="_x0000_s1144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      <v:group id="Group 51" o:spid="_x0000_s1145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            <v:group id="Group 52" o:spid="_x0000_s1146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            <v:group id="Group 53" o:spid="_x0000_s1147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                  <o:lock v:ext="edit" aspectratio="t"/>
                                      <v:group id="Group 54" o:spid="_x0000_s1148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                    <o:lock v:ext="edit" aspectratio="t"/>
                                        <v:shape id="AutoShape 55" o:spid="_x0000_s1149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nlZMAA&#10;AADcAAAADwAAAGRycy9kb3ducmV2LnhtbERPTWsCMRC9F/ofwhR6q0lbEFmNIoVK7anagh7HzbhZ&#10;3EyWTarpv+8cBI+P9z1blNCpMw2pjWzheWRAEdfRtdxY+Pl+f5qAShnZYReZLPxRgsX8/m6GlYsX&#10;3tB5mxslIZwqtOBz7iutU+0pYBrFnli4YxwCZoFDo92AFwkPnX4xZqwDtiwNHnt681Sftr9Bek9r&#10;f1iZ3Wq9x4Jfn3piSpusfXwoyymoTCXfxFf3h7PwamS+nJEjoO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DnlZMAAAADcAAAADwAAAAAAAAAAAAAAAACYAgAAZHJzL2Rvd25y&#10;ZXYueG1sUEsFBgAAAAAEAAQA9QAAAIUDAAAAAA==&#10;">
                                          <o:lock v:ext="edit" aspectratio="t"/>
                                        </v:shape>
                                        <v:line id="Line 56" o:spid="_x0000_s1150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gCDsQAAADcAAAADwAAAGRycy9kb3ducmV2LnhtbESPQWsCMRSE7wX/Q3iF3rqJrUjZGqUI&#10;wh704Crt9bF5bhY3L+sm1fXfG0HwOMzMN8xsMbhWnKkPjWcN40yBIK68abjWsN+t3r9AhIhssPVM&#10;Gq4UYDEfvcwwN/7CWzqXsRYJwiFHDTbGLpcyVJYchsx3xMk7+N5hTLKvpenxkuCulR9KTaXDhtOC&#10;xY6Wlqpj+e80TDaFNX/DOqy3qvil5jRZnkqv9dvr8PMNItIQn+FHuzAaPtUY7mfSEZ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qAIOxAAAANwAAAAPAAAAAAAAAAAA&#10;AAAAAKECAABkcnMvZG93bnJldi54bWxQSwUGAAAAAAQABAD5AAAAkgMAAAAA&#10;" strokeweight="2.25pt"/>
                                      </v:group>
                                      <v:group id="Group 57" o:spid="_x0000_s1151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                    <o:lock v:ext="edit" aspectratio="t"/>
                                        <v:line id="Line 58" o:spid="_x0000_s1152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jmHMgAAADcAAAADwAAAGRycy9kb3ducmV2LnhtbESPQWsCMRCF74L/IUyhl1ITq1hZjSK2&#10;tQpS6OrB43Qz7i5uJssm1fXfN0LB4+PN+9686by1lThT40vHGvo9BYI4c6bkXMN+9/E8BuEDssHK&#10;MWm4kof5rNuZYmLchb/pnIZcRAj7BDUUIdSJlD4ryKLvuZo4ekfXWAxRNrk0DV4i3FbyRamRtFhy&#10;bCiwpmVB2Sn9tfGNt+Fuc/35XL1+vS+z7XEzfFLrg9aPD+1iAiJQG+7H/+m10TBQA7iNiQSQs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NjmHMgAAADcAAAADwAAAAAA&#10;AAAAAAAAAAChAgAAZHJzL2Rvd25yZXYueG1sUEsFBgAAAAAEAAQA+QAAAJYDAAAAAA==&#10;" strokeweight="2.25pt"/>
                                        <v:shape id="AutoShape 59" o:spid="_x0000_s1153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CxycMA&#10;AADcAAAADwAAAGRycy9kb3ducmV2LnhtbESPT2sCMRTE70K/Q3iF3jRpK1JWo0ih0Evrv4J4e2ye&#10;m8XNy5KkuvrpjSB4HGbmN8xk1rlGHCnE2rOG14ECQVx6U3Ol4W/z1f8AEROywcYzaThThNn0qTfB&#10;wvgTr+i4TpXIEI4FarAptYWUsbTkMA58S5y9vQ8OU5ahkibgKcNdI9+UGkmHNecFiy19WioP63+n&#10;obW75XkRKQbCy+p3Gw7bH6u0fnnu5mMQibr0CN/b30bDuxrC7Uw+AnJ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CxycMAAADcAAAADwAAAAAAAAAAAAAAAACYAgAAZHJzL2Rv&#10;d25yZXYueG1sUEsFBgAAAAAEAAQA9QAAAIgDAAAAAA==&#10;" stroked="f">
                                          <o:lock v:ext="edit" aspectratio="t"/>
                                        </v:shape>
                                      </v:group>
                                      <v:group id="Group 60" o:spid="_x0000_s1154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0aUdwwAAANwAAAAP&#10;AAAAAAAAAAAAAAAAAKoCAABkcnMvZG93bnJldi54bWxQSwUGAAAAAAQABAD6AAAAmgMAAAAA&#10;">
                                        <o:lock v:ext="edit" aspectratio="t"/>
                                        <v:line id="Line 61" o:spid="_x0000_s1155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9FhMgAAADcAAAADwAAAGRycy9kb3ducmV2LnhtbESPT2sCMRDF74LfIUyhF6mJrVhZjSL2&#10;jwpS6OrB43Qz7i5uJssm1fXbNwXB4+PN+71503lrK3GmxpeONQz6CgRx5kzJuYb97uNpDMIHZIOV&#10;Y9JwJQ/zWbczxcS4C3/TOQ25iBD2CWooQqgTKX1WkEXfdzVx9I6usRiibHJpGrxEuK3ks1IjabHk&#10;2FBgTcuCslP6a+Mbb8Pd5vqz+nz9el9m2+Nm2FPrg9aPD+1iAiJQG+7Ht/TaaHhRI/gfEwkgZ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K9FhMgAAADcAAAADwAAAAAA&#10;AAAAAAAAAAChAgAAZHJzL2Rvd25yZXYueG1sUEsFBgAAAAAEAAQA+QAAAJYDAAAAAA==&#10;" strokeweight="2.25pt"/>
                                        <v:shape id="AutoShape 62" o:spid="_x0000_s1156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27zMAA&#10;AADcAAAADwAAAGRycy9kb3ducmV2LnhtbERPy2oCMRTdC/2HcAvdaVILUqZmBikUuvHZgnR3mVwn&#10;g5ObIYk6+vVmIXR5OO95NbhOnCnE1rOG14kCQVx703Kj4ffna/wOIiZkg51n0nClCFX5NJpjYfyF&#10;t3TepUbkEI4FarAp9YWUsbbkME58T5y5gw8OU4ahkSbgJYe7Tk6VmkmHLecGiz19WqqPu5PT0Nu/&#10;zXUdKQbC23a1D8f90iqtX56HxQeIREP6Fz/c30bDm8pr85l8BGR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x27zMAAAADcAAAADwAAAAAAAAAAAAAAAACYAgAAZHJzL2Rvd25y&#10;ZXYueG1sUEsFBgAAAAAEAAQA9QAAAIUDAAAAAA==&#10;" stroked="f">
                                          <o:lock v:ext="edit" aspectratio="t"/>
                                        </v:shape>
                                      </v:group>
                                    </v:group>
                                    <v:rect id="Rectangle 63" o:spid="_x0000_s1157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ZnTMQA&#10;AADcAAAADwAAAGRycy9kb3ducmV2LnhtbESPT4vCMBTE7wt+h/AEb2ui7hatRhFBEHb34B/w+mie&#10;bbF5qU3U+u03guBxmJnfMLNFaytxo8aXjjUM+goEceZMybmGw379OQbhA7LByjFpeJCHxbzzMcPU&#10;uDtv6bYLuYgQ9ilqKEKoUyl9VpBF33c1cfROrrEYomxyaRq8R7it5FCpRFosOS4UWNOqoOy8u1oN&#10;mHyZy99p9Lv/uSY4yVu1/j4qrXvddjkFEagN7/CrvTEaRmoCz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2Z0zEAAAA3AAAAA8AAAAAAAAAAAAAAAAAmAIAAGRycy9k&#10;b3ducmV2LnhtbFBLBQYAAAAABAAEAPUAAACJAwAAAAA=&#10;" stroked="f">
                                      <o:lock v:ext="edit" aspectratio="t"/>
                                    </v:rect>
                                  </v:group>
                                  <v:shape id="Text Box 64" o:spid="_x0000_s1158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line id="Line 65" o:spid="_x0000_s1159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hdecYAAADcAAAADwAAAGRycy9kb3ducmV2LnhtbESPQWvCQBSE74L/YXmF3nSTCqGkriKV&#10;gvZQ1Bbq8Zl9Jmmzb8PuNon/3hUKHoeZ+YaZLwfTiI6cry0rSKcJCOLC6ppLBV+fb5NnED4ga2ws&#10;k4ILeVguxqM55tr2vKfuEEoRIexzVFCF0OZS+qIig35qW+Lona0zGKJ0pdQO+wg3jXxKkkwarDku&#10;VNjSa0XF7+HPKPiY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oXXnGAAAA3AAAAA8AAAAAAAAA&#10;AAAAAAAAoQIAAGRycy9kb3ducmV2LnhtbFBLBQYAAAAABAAEAPkAAACUAwAAAAA=&#10;"/>
                                <v:line id="Line 66" o:spid="_x0000_s1160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                <v:line id="Line 67" o:spid="_x0000_s1161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              </v:group>
                              <v:line id="Line 68" o:spid="_x0000_s1162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              <v:line id="Line 69" o:spid="_x0000_s1163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            </v:group>
                            <v:shape id="Text Box 70" o:spid="_x0000_s1164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71" o:spid="_x0000_s1165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  <v:shape id="Text Box 72" o:spid="_x0000_s1166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</w:p>
                                </w:txbxContent>
                              </v:textbox>
                            </v:shape>
                            <v:shape id="Text Box 73" o:spid="_x0000_s1167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>O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74" o:spid="_x0000_s1168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5" o:spid="_x0000_s1169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6" o:spid="_x0000_s1170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shape id="Text Box 77" o:spid="_x0000_s1171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Group 78" o:spid="_x0000_s1172" style="position:absolute;left:3412;top:6940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<v:line id="Line 79" o:spid="_x0000_s1173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    <v:group id="Group 80" o:spid="_x0000_s1174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    <v:rect id="Rectangle 81" o:spid="_x0000_s1175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6U8MA&#10;AADcAAAADwAAAGRycy9kb3ducmV2LnhtbERPS2vCQBC+F/wPywje6m5TG2p0DaUgCLYHH9DrkB2T&#10;0Oxsml2T+O+7hYK3+fies85H24ieOl871vA0VyCIC2dqLjWcT9vHVxA+IBtsHJOGG3nIN5OHNWbG&#10;DXyg/hhKEUPYZ6ihCqHNpPRFRRb93LXEkbu4zmKIsCul6XCI4baRiVKptFhzbKiwpfeKiu/j1WrA&#10;dGF+Pi/PH6f9NcVlOarty5fSejYd31YgAo3hLv5370ycnyz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6U8MAAADcAAAADwAAAAAAAAAAAAAAAACYAgAAZHJzL2Rv&#10;d25yZXYueG1sUEsFBgAAAAAEAAQA9QAAAIgDAAAAAA==&#10;" stroked="f"/>
                          <v:shape id="Text Box 82" o:spid="_x0000_s1176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center"/>
                                  </w:pPr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v:group id="Group 83" o:spid="_x0000_s1177" style="position:absolute;left:1161;top:5851;width:5235;height:2123" coordorigin="1161,5851" coordsize="5235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<v:group id="Group 84" o:spid="_x0000_s1178" style="position:absolute;left:1482;top:5851;width:4914;height:2123" coordorigin="1482,5851" coordsize="4914,2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<v:group id="Group 85" o:spid="_x0000_s1179" style="position:absolute;left:3739;top:5853;width:2657;height:2121" coordorigin="1482,5851" coordsize="265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1xl9sQAAADeAAAADwAAAGRycy9kb3ducmV2LnhtbERPTYvCMBC9C/sfwgh7&#10;07Qr6lKNIuIuexBBXRBvQzO2xWZSmtjWf28Ewds83ufMl50pRUO1KywriIcRCOLU6oIzBf/Hn8E3&#10;COeRNZaWScGdHCwXH705Jtq2vKfm4DMRQtglqCD3vkqkdGlOBt3QVsSBu9jaoA+wzqSusQ3hppRf&#10;UTSRBgsODTlWtM4pvR5uRsFvi+1qFG+a7fWyvp+P491pG5NSn/1uNQPhqfNv8cv9p8P88Wga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1xl9sQAAADeAAAA&#10;DwAAAAAAAAAAAAAAAACqAgAAZHJzL2Rvd25yZXYueG1sUEsFBgAAAAAEAAQA+gAAAJsDAAAAAA==&#10;">
                        <v:group id="Group 86" o:spid="_x0000_s1180" style="position:absolute;left:1482;top:5851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        <v:shape id="Text Box 87" o:spid="_x0000_s1181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uY08EA&#10;AADdAAAADwAAAGRycy9kb3ducmV2LnhtbERPS4vCMBC+L/gfwgh7WxNFF61GEUXY08r6Am9DM7bF&#10;ZlKaaLv/3giCt/n4njNbtLYUd6p94VhDv6dAEKfOFJxpOOw3X2MQPiAbLB2Thn/ysJh3PmaYGNfw&#10;H913IRMxhH2CGvIQqkRKn+Zk0fdcRRy5i6sthgjrTJoamxhuSzlQ6ltaLDg25FjRKqf0urtZDcff&#10;y/k0VNtsbUdV41ol2U6k1p/ddjkFEagNb/HL/WPifDUYwf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rmNPBAAAA3QAAAA8AAAAAAAAAAAAAAAAAmAIAAGRycy9kb3du&#10;cmV2LnhtbFBLBQYAAAAABAAEAPUAAACGAwAAAAA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right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88" o:spid="_x0000_s1182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              <v:group id="Group 89" o:spid="_x0000_s1183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            <v:group id="Group 90" o:spid="_x0000_s1184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5Bc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lk5BccAAADd&#10;AAAADwAAAAAAAAAAAAAAAACqAgAAZHJzL2Rvd25yZXYueG1sUEsFBgAAAAAEAAQA+gAAAJ4DAAAA&#10;AA==&#10;">
                                <v:group id="Group 91" o:spid="_x0000_s1185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Wc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UVnJ7FAAAA3QAA&#10;AA8AAAAAAAAAAAAAAAAAqgIAAGRycy9kb3ducmV2LnhtbFBLBQYAAAAABAAEAPoAAACcAwAAAAA=&#10;">
                                  <v:group id="Group 92" o:spid="_x0000_s1186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aj3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9qPexgAAAN0A&#10;AAAPAAAAAAAAAAAAAAAAAKoCAABkcnMvZG93bnJldi54bWxQSwUGAAAAAAQABAD6AAAAnQMAAAAA&#10;">
                                    <v:group id="Group 93" o:spid="_x0000_s1187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GR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ugZFwwAAAN0AAAAP&#10;AAAAAAAAAAAAAAAAAKoCAABkcnMvZG93bnJldi54bWxQSwUGAAAAAAQABAD6AAAAmgMAAAAA&#10;">
                                      <v:group id="Group 94" o:spid="_x0000_s1188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                      <o:lock v:ext="edit" aspectratio="t"/>
                                        <v:group id="Group 95" o:spid="_x0000_s1189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JD2pwwAAAN0AAAAP&#10;AAAAAAAAAAAAAAAAAKoCAABkcnMvZG93bnJldi54bWxQSwUGAAAAAAQABAD6AAAAmgMAAAAA&#10;">
                                          <o:lock v:ext="edit" aspectratio="t"/>
                                          <v:shape id="AutoShape 96" o:spid="_x0000_s1190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oQxMQA&#10;AADdAAAADwAAAGRycy9kb3ducmV2LnhtbESPQWsCMRCF74L/IYzQmya2pSyrUURQak+tFfQ4bsbN&#10;4maybFJN/31TKPQ2w3vzvjfzZXKtuFEfGs8aphMFgrjypuFaw+FzMy5AhIhssPVMGr4pwHIxHMyx&#10;NP7OH3Tbx1rkEA4larAxdqWUobLkMEx8R5y1i+8dxrz2tTQ93nO4a+WjUi/SYcOZYLGjtaXquv9y&#10;mXvd2fNWHbe7EyZ8f5OFSk3Q+mGUVjMQkVL8N/9dv5pcXz09w+83eQS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qEMTEAAAA3QAAAA8AAAAAAAAAAAAAAAAAmAIAAGRycy9k&#10;b3ducmV2LnhtbFBLBQYAAAAABAAEAPUAAACJAwAAAAA=&#10;">
                                            <o:lock v:ext="edit" aspectratio="t"/>
                                          </v:shape>
                                          <v:line id="Line 97" o:spid="_x0000_s1191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4pUsIAAADdAAAADwAAAGRycy9kb3ducmV2LnhtbERPTWsCMRC9C/0PYYTeNNFqkdUoRRD2&#10;oAfX0l6HzXSzdDNZN6lu/70RBG/zeJ+z2vSuERfqQu1Zw2SsQBCX3tRcafg87UYLECEiG2w8k4Z/&#10;CrBZvwxWmBl/5SNdiliJFMIhQw02xjaTMpSWHIaxb4kT9+M7hzHBrpKmw2sKd42cKvUuHdacGiy2&#10;tLVU/hZ/TsPskFvz3e/D/qjyL6rPs+258Fq/DvuPJYhIfXyKH+7cpPnqbQ73b9IJc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4pUsIAAADdAAAADwAAAAAAAAAAAAAA&#10;AAChAgAAZHJzL2Rvd25yZXYueG1sUEsFBgAAAAAEAAQA+QAAAJADAAAAAA==&#10;" strokeweight="2.25pt"/>
                                        </v:group>
                                        <v:group id="Group 98" o:spid="_x0000_s1192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OeM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R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FTnjHCAAAA3QAAAA8A&#10;AAAAAAAAAAAAAAAAqgIAAGRycy9kb3ducmV2LnhtbFBLBQYAAAAABAAEAPoAAACZAwAAAAA=&#10;">
                                          <o:lock v:ext="edit" aspectratio="t"/>
                                          <v:line id="Line 99" o:spid="_x0000_s1193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Dp5MgAAADdAAAADwAAAGRycy9kb3ducmV2LnhtbESPT2sCMRDF74LfIYzQi2jSVqpsjVKs&#10;9Q8UQe2hx+lm3F26mSybqOu3N4LgbYb3fm/ejKeNLcWJal841vDcVyCIU2cKzjT87L96IxA+IBss&#10;HZOGC3mYTtqtMSbGnXlLp13IRAxhn6CGPIQqkdKnOVn0fVcRR+3gaoshrnUmTY3nGG5L+aLUm7RY&#10;cLyQY0WznNL/3dHGGp+D/fryt1wMN/NZ+n1YD7pq9av1U6f5eAcRqAkP851emcip1yHcvokjyMkV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BDp5MgAAADdAAAADwAAAAAA&#10;AAAAAAAAAAChAgAAZHJzL2Rvd25yZXYueG1sUEsFBgAAAAAEAAQA+QAAAJYDAAAAAA==&#10;" strokeweight="2.25pt"/>
                                          <v:shape id="AutoShape 100" o:spid="_x0000_s1194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gA78UA&#10;AADdAAAADwAAAGRycy9kb3ducmV2LnhtbESPQWsCMRCF74X+hzCF3mpSC1K2RpFCoRe12oL0NmzG&#10;zeJmsiRRV3995yD0NsN789430/kQOnWilNvIFp5HBhRxHV3LjYWf74+nV1C5IDvsIpOFC2WYz+7v&#10;pli5eOYNnbalURLCuUILvpS+0jrXngLmUeyJRdvHFLDImhrtEp4lPHR6bMxEB2xZGjz29O6pPmyP&#10;wULvf78u60w5EV43q1067JbeWPv4MCzeQBUayr/5dv3pBN+8CK58IyPo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+ADvxQAAAN0AAAAPAAAAAAAAAAAAAAAAAJgCAABkcnMv&#10;ZG93bnJldi54bWxQSwUGAAAAAAQABAD1AAAAigMAAAAA&#10;" stroked="f">
                                            <o:lock v:ext="edit" aspectratio="t"/>
                                          </v:shape>
                                        </v:group>
                                        <v:group id="Group 101" o:spid="_x0000_s1195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/jMfCAAAA3QAAAA8A&#10;AAAAAAAAAAAAAAAAqgIAAGRycy9kb3ducmV2LnhtbFBLBQYAAAAABAAEAPoAAACZAwAAAAA=&#10;">
                                          <o:lock v:ext="edit" aspectratio="t"/>
                                          <v:line id="Line 102" o:spid="_x0000_s1196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8C7ckAAADdAAAADwAAAGRycy9kb3ducmV2LnhtbESPzWvCQBDF74X+D8sUepG62xJsSV2l&#10;2A8ViuDHweM0Oyah2dmQ3Wr8752D0Ns85v3evBlPe9+oI3WxDmzhcWhAERfB1Vxa2G0/H15AxYTs&#10;sAlMFs4UYTq5vRlj7sKJ13TcpFJJCMccLVQptbnWsajIYxyGllh2h9B5TCK7UrsOTxLuG/1kzEh7&#10;rFkuVNjSrKLid/PnpcZ7tl2ef+Zfz6uPWfF9WGYDs9hbe3/Xv72CStSnf/OVXjjhTCb95RsZQU8u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f/Au3JAAAA3QAAAA8AAAAA&#10;AAAAAAAAAAAAoQIAAGRycy9kb3ducmV2LnhtbFBLBQYAAAAABAAEAPkAAACXAwAAAAA=&#10;" strokeweight="2.25pt"/>
                                          <v:shape id="AutoShape 103" o:spid="_x0000_s1197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tSh8MA&#10;AADeAAAADwAAAGRycy9kb3ducmV2LnhtbERPS2sCMRC+C/6HMAVvmq1i0a1RRCh4aesLxNuwmW4W&#10;N5MlSXX11zdCwdt8fM+ZLVpbiwv5UDlW8DrIQBAXTldcKjjsP/oTECEia6wdk4IbBVjMu50Z5tpd&#10;eUuXXSxFCuGQowITY5NLGQpDFsPANcSJ+3HeYkzQl1J7vKZwW8thlr1JixWnBoMNrQwV592vVdCY&#10;0+b2HSh4wvv26+jPx0+TKdV7aZfvICK18Sn+d691mj8eTUfweCfdIO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tSh8MAAADeAAAADwAAAAAAAAAAAAAAAACYAgAAZHJzL2Rv&#10;d25yZXYueG1sUEsFBgAAAAAEAAQA9QAAAIgDAAAAAA==&#10;" stroked="f">
                                            <o:lock v:ext="edit" aspectratio="t"/>
                                          </v:shape>
                                        </v:group>
                                      </v:group>
                                      <v:rect id="Rectangle 104" o:spid="_x0000_s1198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tEcQA&#10;AADeAAAADwAAAGRycy9kb3ducmV2LnhtbERPyWrDMBC9F/oPYgK51VI2U7tWQggECm0PWaDXwRov&#10;1Bq5lpK4f18VCrnN461TbEbbiSsNvnWsYZYoEMSlMy3XGs6n/dMzCB+QDXaOScMPedisHx8KzI27&#10;8YGux1CLGMI+Rw1NCH0upS8bsugT1xNHrnKDxRDhUEsz4C2G207OlUqlxZZjQ4M97Roqv44XqwHT&#10;pfn+qBbvp7dLilk9qv3qU2k9nYzbFxCBxnAX/7tfTZy/WmRL+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5bRHEAAAA3gAAAA8AAAAAAAAAAAAAAAAAmAIAAGRycy9k&#10;b3ducmV2LnhtbFBLBQYAAAAABAAEAPUAAACJAwAAAAA=&#10;" stroked="f">
                                        <o:lock v:ext="edit" aspectratio="t"/>
                                      </v:rect>
                                    </v:group>
                                    <v:shape id="Text Box 105" o:spid="_x0000_s1199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qhGcMA&#10;AADeAAAADwAAAGRycy9kb3ducmV2LnhtbERPS4vCMBC+C/6HMAveNFnXyto1irgInhTdB+xtaMa2&#10;bDMpTbT13xtB8DYf33Pmy85W4kKNLx1reB0pEMSZMyXnGr6/NsN3ED4gG6wck4YreVgu+r05psa1&#10;fKDLMeQihrBPUUMRQp1K6bOCLPqRq4kjd3KNxRBhk0vTYBvDbSXHSk2lxZJjQ4E1rQvK/o9nq+Fn&#10;d/r7nah9/mmTunWdkmxnUuvBS7f6ABGoC0/xw701cX7yNkvg/k68QS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qqhGcMAAADeAAAADwAAAAAAAAAAAAAAAACYAgAAZHJzL2Rv&#10;d25yZXYueG1sUEsFBgAAAAAEAAQA9QAAAIg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106" o:spid="_x0000_s1200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zlFMYAAADeAAAADwAAAGRycy9kb3ducmV2LnhtbERPTWvCQBC9F/wPyxR6q5tWDG10FbEU&#10;tIeittAex+yYRLOzYXdN0n/vCgVv83ifM533phYtOV9ZVvA0TEAQ51ZXXCj4/np/fAHhA7LG2jIp&#10;+CMP89ngboqZth1vqd2FQsQQ9hkqKENoMil9XpJBP7QNceQO1hkMEbpCaoddDDe1fE6SVBqsODaU&#10;2NCypPy0OxsFn6NN2i7WH6v+Z53u87ft/vfYOaUe7vvFBESgPtzE/+6VjvPHo9cUru/EG+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M5RTGAAAA3gAAAA8AAAAAAAAA&#10;AAAAAAAAoQIAAGRycy9kb3ducmV2LnhtbFBLBQYAAAAABAAEAPkAAACUAwAAAAA=&#10;"/>
                                  <v:line id="Line 107" o:spid="_x0000_s1201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BAj8cAAADeAAAADwAAAGRycy9kb3ducmV2LnhtbERPS0vDQBC+C/6HZQRvdqPFqDHbUhSh&#10;7aHYB+hxkh2TaHY27K5J+u/dQsHbfHzPyeejaUVPzjeWFdxOEhDEpdUNVwoO+7ebRxA+IGtsLZOC&#10;I3mYzy4vcsy0HXhL/S5UIoawz1BBHUKXSenLmgz6ie2II/dlncEQoaukdjjEcNPKuyRJpcGGY0ON&#10;Hb3UVP7sfo2CzfQ97Rer9XL8WKVF+botPr8Hp9T11bh4BhFoDP/is3up4/z76dMDnN6JN8jZ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gECPxwAAAN4AAAAPAAAAAAAA&#10;AAAAAAAAAKECAABkcnMvZG93bnJldi54bWxQSwUGAAAAAAQABAD5AAAAlQMAAAAA&#10;"/>
                                  <v:line id="Line 108" o:spid="_x0000_s1202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/U/ckAAADeAAAADwAAAGRycy9kb3ducmV2LnhtbESPQUvDQBCF70L/wzIFb3ajxaCx21IU&#10;ofUgbRX0OM2OSdrsbNhdk/jvnYPgbYb35r1vFqvRtaqnEBvPBq5nGSji0tuGKwPvb89Xd6BiQrbY&#10;eiYDPxRhtZxcLLCwfuA99YdUKQnhWKCBOqWu0DqWNTmMM98Ri/blg8Mka6i0DThIuGv1TZbl2mHD&#10;0lBjR481lefDtzPwOt/l/Xr7shk/tvmxfNofP09DMOZyOq4fQCUa07/573pjBf92fi+88o7MoJe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8f1P3JAAAA3gAAAA8AAAAA&#10;AAAAAAAAAAAAoQIAAGRycy9kb3ducmV2LnhtbFBLBQYAAAAABAAEAPkAAACXAwAAAAA=&#10;"/>
                                </v:group>
                                <v:line id="Line 109" o:spid="_x0000_s1203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NxZsYAAADeAAAADwAAAGRycy9kb3ducmV2LnhtbERPTWvCQBC9F/wPyxS81U0rDRpdRVoE&#10;7aGoLehxzI5JbHY27G6T9N93CwVv83ifM1/2phYtOV9ZVvA4SkAQ51ZXXCj4/Fg/TED4gKyxtkwK&#10;fsjDcjG4m2Ombcd7ag+hEDGEfYYKyhCaTEqfl2TQj2xDHLmLdQZDhK6Q2mEXw00tn5IklQYrjg0l&#10;NvRSUv51+DYK3se7tF1t3zb9cZue89f9+XTtnFLD+341AxGoDzfxv3uj4/zn8XQKf+/EG+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TcWbGAAAA3gAAAA8AAAAAAAAA&#10;AAAAAAAAoQIAAGRycy9kb3ducmV2LnhtbFBLBQYAAAAABAAEAPkAAACUAwAAAAA=&#10;"/>
                                <v:line id="Line 110" o:spid="_x0000_s1204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nJgBnJAAAA3gAAAA8AAAAA&#10;AAAAAAAAAAAAoQIAAGRycy9kb3ducmV2LnhtbFBLBQYAAAAABAAEAPkAAACXAwAAAAA=&#10;"/>
                              </v:group>
                              <v:shape id="Text Box 111" o:spid="_x0000_s1205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H/+MQA&#10;AADe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dQcft+JN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x//j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2" o:spid="_x0000_s1206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Nhj8IA&#10;AADe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PFIDeH5TrxB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42GPwgAAAN4AAAAPAAAAAAAAAAAAAAAAAJgCAABkcnMvZG93&#10;bnJldi54bWxQSwUGAAAAAAQABAD1AAAAhwMAAAAA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13" o:spid="_x0000_s1207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/EFMQA&#10;AADeAAAADwAAAGRycy9kb3ducmV2LnhtbERPTWvCQBC9C/6HZYTe6q5Wi43ZiLQUPFWa1oK3ITsm&#10;wexsyG5N/PddoeBtHu9z0s1gG3GhzteONcymCgRx4UzNpYbvr/fHFQgfkA02jknDlTxssvEoxcS4&#10;nj/pkodSxBD2CWqoQmgTKX1RkUU/dS1x5E6usxgi7EppOuxjuG3kXKlnabHm2FBhS68VFef812o4&#10;fJyOPwu1L9/ssu3doCTbF6n1w2TYrkEEGsJd/O/emTh/uVBPcHsn3i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vxBT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114" o:spid="_x0000_s1208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ZcYMIA&#10;AADeAAAADwAAAGRycy9kb3ducmV2LnhtbERPS4vCMBC+L/gfwgh7WxOXumg1irgIe3JZX+BtaMa2&#10;2ExKE2399xtB8DYf33Nmi85W4kaNLx1rGA4UCOLMmZJzDfvd+mMMwgdkg5Vj0nAnD4t5722GqXEt&#10;/9FtG3IRQ9inqKEIoU6l9FlBFv3A1cSRO7vGYoiwyaVpsI3htpKfSn1JiyXHhgJrWhWUXbZXq+Gw&#10;OZ+OifrNv+2obl2nJNuJ1Pq93y2nIAJ14SV+un9MnD9KVAKPd+INcv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RlxgwgAAAN4AAAAPAAAAAAAAAAAAAAAAAJgCAABkcnMvZG93&#10;bnJldi54bWxQSwUGAAAAAAQABAD1AAAAhwMAAAAA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CH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15" o:spid="_x0000_s1209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r5+8IA&#10;AADe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KoG/d+IN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Cvn7wgAAAN4AAAAPAAAAAAAAAAAAAAAAAJgCAABkcnMvZG93&#10;bnJldi54bWxQSwUGAAAAAAQABAD1AAAAhw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6" o:spid="_x0000_s1210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njMQA&#10;AADe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slQp3N6JN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YZ4zEAAAA3g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7" o:spid="_x0000_s1211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TCF8QA&#10;AADeAAAADwAAAGRycy9kb3ducmV2LnhtbERPS2vCQBC+C/6HZYTe6m7FV9NsRBTBU8W0FnobsmMS&#10;mp0N2a1J/323UPA2H99z0s1gG3GjzteONTxNFQjiwpmaSw3vb4fHNQgfkA02jknDD3nYZONRiolx&#10;PZ/plodSxBD2CWqoQmgTKX1RkUU/dS1x5K6usxgi7EppOuxjuG3kTKmltFhzbKiwpV1FxVf+bTVc&#10;Xq+fH3N1Kvd20fZuUJLts9T6YTJsX0AEGsJd/O8+mjh/MVcr+Hsn3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UwhfEAAAA3g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18" o:spid="_x0000_s1212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tWZcUA&#10;AADe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aoRX3pEZ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C1ZlxQAAAN4AAAAPAAAAAAAAAAAAAAAAAJgCAABkcnMv&#10;ZG93bnJldi54bWxQSwUGAAAAAAQABAD1AAAAigMAAAAA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19" o:spid="_x0000_s1213" style="position:absolute;left:3412;top:6940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GG1+jFAAAA3gAA&#10;AA8AAAAAAAAAAAAAAAAAqgIAAGRycy9kb3ducmV2LnhtbFBLBQYAAAAABAAEAPoAAACcAwAAAAA=&#10;">
                          <v:line id="Line 120" o:spid="_x0000_s1214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wQFsTJAAAA3gAAAA8AAAAA&#10;AAAAAAAAAAAAoQIAAGRycy9kb3ducmV2LnhtbFBLBQYAAAAABAAEAPkAAACXAwAAAAA=&#10;"/>
                          <v:group id="Group 121" o:spid="_x0000_s1215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pTTPFAAAA3gAA&#10;AA8AAAAAAAAAAAAAAAAAqgIAAGRycy9kb3ducmV2LnhtbFBLBQYAAAAABAAEAPoAAACcAwAAAAA=&#10;">
                            <v:rect id="Rectangle 122" o:spid="_x0000_s1216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WewcUA&#10;AADeAAAADwAAAGRycy9kb3ducmV2LnhtbERPTWvCQBC9F/wPywi91V1tDBpdpRQChbaHasHrkB2T&#10;YHY2Ztck/ffdQsHbPN7nbPejbURPna8da5jPFAjiwpmaSw3fx/xpBcIHZIONY9LwQx72u8nDFjPj&#10;Bv6i/hBKEUPYZ6ihCqHNpPRFRRb9zLXEkTu7zmKIsCul6XCI4baRC6VSabHm2FBhS68VFZfDzWrA&#10;NDHXz/Pzx/H9luK6HFW+PCmtH6fjywZEoDHcxf/uNxPnL5P5Av7eiT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pZ7BxQAAAN4AAAAPAAAAAAAAAAAAAAAAAJgCAABkcnMv&#10;ZG93bnJldi54bWxQSwUGAAAAAAQABAD1AAAAigMAAAAA&#10;" stroked="f"/>
                            <v:shape id="Text Box 123" o:spid="_x0000_s1217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ZSycMA&#10;AADeAAAADwAAAGRycy9kb3ducmV2LnhtbERPS2vCQBC+F/wPywje6q5PNLqKtBQ8tRgf4G3Ijkkw&#10;OxuyWxP/fbdQ6G0+vuest52txIMaXzrWMBoqEMSZMyXnGk7Hj9cFCB+QDVaOScOTPGw3vZc1Jsa1&#10;fKBHGnIRQ9gnqKEIoU6k9FlBFv3Q1cSRu7nGYoiwyaVpsI3htpJjpebSYsmxocCa3grK7um31XD+&#10;vF0vU/WVv9tZ3bpOSbZLqfWg3+1WIAJ14V/8596bOH82HU3g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3ZSycMAAADeAAAADwAAAAAAAAAAAAAAAACYAgAAZHJzL2Rv&#10;d25yZXYueG1sUEsFBgAAAAAEAAQA9QAAAIg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group id="Group 124" o:spid="_x0000_s1218" style="position:absolute;left:1482;top:5851;width:2657;height:2121" coordorigin="1482,5851" coordsize="265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7uq8UAAADe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QK/&#10;74Qb5PY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e7qvFAAAA3gAA&#10;AA8AAAAAAAAAAAAAAAAAqgIAAGRycy9kb3ducmV2LnhtbFBLBQYAAAAABAAEAPoAAACcAwAAAAA=&#10;">
                        <v:group id="Group 125" o:spid="_x0000_s1219" style="position:absolute;left:1482;top:5851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JLMM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77i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SSzDFAAAA3gAA&#10;AA8AAAAAAAAAAAAAAAAAqgIAAGRycy9kb3ducmV2LnhtbFBLBQYAAAAABAAEAPoAAACcAwAAAAA=&#10;">
                          <v:shape id="Text Box 126" o:spid="_x0000_s1220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HxUcQA&#10;AADeAAAADwAAAGRycy9kb3ducmV2LnhtbERPS2vCQBC+F/wPywje6q4lCTZ1FWkReqrUR6G3ITsm&#10;wexsyG6T9N93hYK3+fies9qMthE9db52rGExVyCIC2dqLjWcjrvHJQgfkA02jknDL3nYrCcPK8yN&#10;G/iT+kMoRQxhn6OGKoQ2l9IXFVn0c9cSR+7iOoshwq6UpsMhhttGPimVSYs1x4YKW3qtqLgefqyG&#10;88fl+ytR+/LNpu3gRiXZPkutZ9Nx+wIi0Bju4n/3u4nz02SRwe2deIN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B8VHEAAAA3gAAAA8AAAAAAAAAAAAAAAAAmAIAAGRycy9k&#10;b3ducmV2LnhtbFBLBQYAAAAABAAEAPUAAACJAwAAAAA=&#10;" filled="f" stroked="f">
                            <v:textbox>
                              <w:txbxContent>
                                <w:p w:rsidR="00A54313" w:rsidRDefault="00A54313" w:rsidP="00C86973">
                                  <w:pPr>
                                    <w:jc w:val="right"/>
                                  </w:pPr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127" o:spid="_x0000_s1221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McNzFAAAA3gAA&#10;AA8AAAAAAAAAAAAAAAAAqgIAAGRycy9kb3ducmV2LnhtbFBLBQYAAAAABAAEAPoAAACcAwAAAAA=&#10;">
                            <v:group id="Group 128" o:spid="_x0000_s1222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xPkrscAAADe&#10;AAAADwAAAAAAAAAAAAAAAACqAgAAZHJzL2Rvd25yZXYueG1sUEsFBgAAAAAEAAQA+gAAAJ4DAAAA&#10;AA==&#10;">
                              <v:group id="Group 129" o:spid="_x0000_s1223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9BNcUAAADe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f/wZT+D+&#10;TrhBz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RfQTXFAAAA3gAA&#10;AA8AAAAAAAAAAAAAAAAAqgIAAGRycy9kb3ducmV2LnhtbFBLBQYAAAAABAAEAPoAAACcAwAAAAA=&#10;">
                                <v:group id="Group 130" o:spid="_x0000_s1224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sJIhXIAAAA&#10;3gAAAA8AAAAAAAAAAAAAAAAAqgIAAGRycy9kb3ducmV2LnhtbFBLBQYAAAAABAAEAPoAAACfAwAA&#10;AAA=&#10;">
                                  <v:group id="Group 131" o:spid="_x0000_s1225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WHjsQAAADeAAAADwAAAGRycy9kb3ducmV2LnhtbERPS4vCMBC+C/sfwix4&#10;07S+WLpGEVmXPYigLoi3oRnbYjMpTWzrvzeC4G0+vufMl50pRUO1KywriIcRCOLU6oIzBf/HzeAL&#10;hPPIGkvLpOBODpaLj94cE21b3lNz8JkIIewSVJB7XyVSujQng25oK+LAXWxt0AdYZ1LX2IZwU8pR&#10;FM2kwYJDQ44VrXNKr4ebUfDbYrsaxz/N9npZ38/H6e60jUmp/me3+gbhqfNv8cv9p8P86WQUw/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WHjsQAAADeAAAA&#10;DwAAAAAAAAAAAAAAAACqAgAAZHJzL2Rvd25yZXYueG1sUEsFBgAAAAAEAAQA+gAAAJsDAAAAAA==&#10;">
                                    <v:group id="Group 132" o:spid="_x0000_s1226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JcZ+cQAAADeAAAA&#10;DwAAAAAAAAAAAAAAAACqAgAAZHJzL2Rvd25yZXYueG1sUEsFBgAAAAAEAAQA+gAAAJsDAAAAAA==&#10;">
                                      <v:group id="Group 133" o:spid="_x0000_s1227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9u8YsQAAADeAAAA&#10;DwAAAAAAAAAAAAAAAACqAgAAZHJzL2Rvd25yZXYueG1sUEsFBgAAAAAEAAQA+gAAAJsDAAAAAA==&#10;">
                                        <o:lock v:ext="edit" aspectratio="t"/>
                                        <v:group id="Group 134" o:spid="_x0000_s1228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                        <o:lock v:ext="edit" aspectratio="t"/>
                                          <v:shape id="AutoShape 135" o:spid="_x0000_s1229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1FpsMA&#10;AADcAAAADwAAAGRycy9kb3ducmV2LnhtbESPzWoCMRSF9wXfIVyhu5rUYhlGo5RCpbpqVdDl7eR2&#10;Mji5GSZR07dvBMHl4fx8nNkiuVacqQ+NZw3PIwWCuPKm4VrDbvvxVIAIEdlg65k0/FGAxXzwMMPS&#10;+At/03kTa5FHOJSowcbYlVKGypLDMPIdcfZ+fe8wZtnX0vR4yeOulWOlXqXDhjPBYkfvlqrj5uQy&#10;97iyP0u1X64OmPBrLQuVmqD14zC9TUFESvEevrU/jYaXYgLXM/kI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1FpsMAAADcAAAADwAAAAAAAAAAAAAAAACYAgAAZHJzL2Rv&#10;d25yZXYueG1sUEsFBgAAAAAEAAQA9QAAAIgDAAAAAA==&#10;">
                                            <o:lock v:ext="edit" aspectratio="t"/>
                                          </v:shape>
                                          <v:line id="Line 136" o:spid="_x0000_s1230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KZIMMAAADcAAAADwAAAGRycy9kb3ducmV2LnhtbESPQYvCMBSE78L+h/AWvGm6KlK6RlkE&#10;oQc9WMW9PppnU2xeahO1/nuzsOBxmJlvmMWqt424U+drxwq+xgkI4tLpmisFx8NmlILwAVlj45gU&#10;PMnDavkxWGCm3YP3dC9CJSKEfYYKTAhtJqUvDVn0Y9cSR+/sOoshyq6SusNHhNtGTpJkLi3WHBcM&#10;trQ2VF6Km1Uw2+VG//Zbv90n+Ynq62x9LZxSw8/+5xtEoD68w//tXCuYpnP4OxOPgF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SmSDDAAAA3AAAAA8AAAAAAAAAAAAA&#10;AAAAoQIAAGRycy9kb3ducmV2LnhtbFBLBQYAAAAABAAEAPkAAACRAwAAAAA=&#10;" strokeweight="2.25pt"/>
                                        </v:group>
                                        <v:group id="Group 137" o:spid="_x0000_s1231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                    <o:lock v:ext="edit" aspectratio="t"/>
                                          <v:line id="Line 138" o:spid="_x0000_s1232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93N8gAAADcAAAADwAAAGRycy9kb3ducmV2LnhtbESPTWvCQBCG74X+h2UEL6VuasVK6ipF&#10;basggh+HHsfsmIRmZ0N2q/HfO4eCx+Gd95lnxtPWVepMTSg9G3jpJaCIM29Lzg0c9p/PI1AhIlus&#10;PJOBKwWYTh4fxphaf+EtnXcxVwLhkKKBIsY61TpkBTkMPV8TS3byjcMoY5Nr2+BF4K7S/SQZaocl&#10;y4UCa5oVlP3u/pxozAf71fX4/fW2Wcyy9Wk1eEqWP8Z0O+3HO6hIbbwv/7eX1sDrSGzlGSGAnt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693N8gAAADcAAAADwAAAAAA&#10;AAAAAAAAAAChAgAAZHJzL2Rvd25yZXYueG1sUEsFBgAAAAAEAAQA+QAAAJYDAAAAAA==&#10;" strokeweight="2.25pt"/>
                                          <v:shape id="AutoShape 139" o:spid="_x0000_s1233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IdDcMA&#10;AADcAAAADwAAAGRycy9kb3ducmV2LnhtbESPQWsCMRSE74L/ITzBm2arUOxqlCIIXmrVFqS3x+a5&#10;Wdy8LEmqq7/eCILHYWa+YWaL1tbiTD5UjhW8DTMQxIXTFZcKfn9WgwmIEJE11o5JwZUCLObdzgxz&#10;7S68o/M+liJBOOSowMTY5FKGwpDFMHQNcfKOzluMSfpSao+XBLe1HGXZu7RYcVow2NDSUHHa/1sF&#10;jfnbXr8DBU94220O/nT4MplS/V77OQURqY2v8LO91grGkw94nElHQM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IdDcMAAADcAAAADwAAAAAAAAAAAAAAAACYAgAAZHJzL2Rv&#10;d25yZXYueG1sUEsFBgAAAAAEAAQA9QAAAIgDAAAAAA==&#10;" stroked="f">
                                            <o:lock v:ext="edit" aspectratio="t"/>
                                          </v:shape>
                                        </v:group>
                                        <v:group id="Group 140" o:spid="_x0000_s1234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lNfkjCAAAA3gAAAA8A&#10;AAAAAAAAAAAAAAAAqgIAAGRycy9kb3ducmV2LnhtbFBLBQYAAAAABAAEAPoAAACZAwAAAAA=&#10;">
                                          <o:lock v:ext="edit" aspectratio="t"/>
                                          <v:line id="Line 141" o:spid="_x0000_s1235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fQHAHJAAAA3gAAAA8AAAAA&#10;AAAAAAAAAAAAoQIAAGRycy9kb3ducmV2LnhtbFBLBQYAAAAABAAEAPkAAACXAwAAAAA=&#10;" strokeweight="2.25pt"/>
                                          <v:shape id="AutoShape 142" o:spid="_x0000_s1236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n1ncIA&#10;AADeAAAADwAAAGRycy9kb3ducmV2LnhtbERPTWsCMRC9C/0PYQreNFtRKatRpCB4UastiLdhM24W&#10;N5Mlibr66xtB6G0e73Om89bW4ko+VI4VfPQzEMSF0xWXCn5/lr1PECEia6wdk4I7BZjP3jpTzLW7&#10;8Y6u+1iKFMIhRwUmxiaXMhSGLIa+a4gTd3LeYkzQl1J7vKVwW8tBlo2lxYpTg8GGvgwV5/3FKmjM&#10;8fu+DRQ84WO3OfjzYW0ypbrv7WICIlIb/8Uv90qn+aPhYAzPd9IN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SfWdwgAAAN4AAAAPAAAAAAAAAAAAAAAAAJgCAABkcnMvZG93&#10;bnJldi54bWxQSwUGAAAAAAQABAD1AAAAhwMAAAAA&#10;" stroked="f">
                                            <o:lock v:ext="edit" aspectratio="t"/>
                                          </v:shape>
                                        </v:group>
                                      </v:group>
                                      <v:rect id="Rectangle 143" o:spid="_x0000_s1237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735MUA&#10;AADeAAAADwAAAGRycy9kb3ducmV2LnhtbERPTWvCQBC9C/0PyxR6q7u1mmqaVUpBKKiHRsHrkB2T&#10;0Oxsml1j+u9doeBtHu9zstVgG9FT52vHGl7GCgRx4UzNpYbDfv08B+EDssHGMWn4Iw+r5cMow9S4&#10;C39Tn4dSxBD2KWqoQmhTKX1RkUU/di1x5E6usxgi7EppOrzEcNvIiVKJtFhzbKiwpc+Kip/8bDVg&#10;MjW/u9Prdr85J7goB7WeHZXWT4/DxzuIQEO4i//dXybOn00nb3B7J94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vfkxQAAAN4AAAAPAAAAAAAAAAAAAAAAAJgCAABkcnMv&#10;ZG93bnJldi54bWxQSwUGAAAAAAQABAD1AAAAigMAAAAA&#10;" stroked="f">
                                        <o:lock v:ext="edit" aspectratio="t"/>
                                      </v:rect>
                                    </v:group>
                                    <v:shape id="Text Box 144" o:spid="_x0000_s1238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4KBcYA&#10;AADeAAAADwAAAGRycy9kb3ducmV2LnhtbESPT2vCQBDF74V+h2UKvdXdihaNrlJahJ4q9R94G7Jj&#10;EszOhuxq0m/vHARvM7w37/1mvux9ra7UxiqwhfeBAUWcB1dxYWG3Xb1NQMWE7LAOTBb+KcJy8fw0&#10;x8yFjv/oukmFkhCOGVooU2oyrWNeksc4CA2xaKfQekyytoV2LXYS7ms9NOZDe6xYGkps6Kuk/Ly5&#10;eAv739PxMDLr4tuPmy70RrOfamtfX/rPGahEfXqY79c/TvDHo6Hwyjsyg1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4KBcYAAADeAAAADwAAAAAAAAAAAAAAAACYAgAAZHJz&#10;L2Rvd25yZXYueG1sUEsFBgAAAAAEAAQA9QAAAIs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  <v:line id="Line 145" o:spid="_x0000_s1239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Z15McAAADeAAAADwAAAGRycy9kb3ducmV2LnhtbERPS0vDQBC+C/0PyxS82U2rBk27LUUR&#10;Wg+lL7DHaXaaRLOzYXdN4r93hYK3+fieM1v0phYtOV9ZVjAeJSCIc6srLhQcD293TyB8QNZYWyYF&#10;P+RhMR/czDDTtuMdtftQiBjCPkMFZQhNJqXPSzLoR7YhjtzFOoMhQldI7bCL4aaWkyRJpcGKY0OJ&#10;Db2UlH/tv42Czf02bZfr91X/sU7P+evufPrsnFK3w345BRGoD//iq3ul4/zHh8kz/L0Tb5D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RnXkxwAAAN4AAAAPAAAAAAAA&#10;AAAAAAAAAKECAABkcnMvZG93bnJldi54bWxQSwUGAAAAAAQABAD5AAAAlQMAAAAA&#10;"/>
                                  <v:line id="Line 146" o:spid="_x0000_s1240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VKpMkAAADeAAAADwAAAGRycy9kb3ducmV2LnhtbESPT0vDQBDF70K/wzKCN7vRapDYbSmK&#10;0HqQ/hH0OM2OSWp2NuyuSfz2zkHobYZ58977zZeja1VPITaeDdxMM1DEpbcNVwbeDy/XD6BiQrbY&#10;eiYDvxRhuZhczLGwfuAd9ftUKTHhWKCBOqWu0DqWNTmMU98Ry+3LB4dJ1lBpG3AQc9fq2yzLtcOG&#10;JaHGjp5qKr/3P87A22yb96vN63r82OTH8nl3/DwNwZiry3H1CCrRmM7i/++1lfr3dzMBEByZQS/+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elSqTJAAAA3gAAAA8AAAAA&#10;AAAAAAAAAAAAoQIAAGRycy9kb3ducmV2LnhtbFBLBQYAAAAABAAEAPkAAACXAwAAAAA=&#10;"/>
                                  <v:line id="Line 147" o:spid="_x0000_s1241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nvP8YAAADeAAAADwAAAGRycy9kb3ducmV2LnhtbERPS2vCQBC+C/0PyxR6043aBomuIpWC&#10;9lB8gR7H7DRJm50Nu9sk/ffdQqG3+fies1j1phYtOV9ZVjAeJSCIc6srLhScTy/DGQgfkDXWlknB&#10;N3lYLe8GC8y07fhA7TEUIoawz1BBGUKTSenzkgz6kW2II/duncEQoSukdtjFcFPLSZKk0mDFsaHE&#10;hp5Lyj+PX0bB23Sftuvd67a/7NJbvjncrh+dU+rhvl/PQQTqw7/4z73Vcf7T43QMv+/EG+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p7z/GAAAA3gAAAA8AAAAAAAAA&#10;AAAAAAAAoQIAAGRycy9kb3ducmV2LnhtbFBLBQYAAAAABAAEAPkAAACUAwAAAAA=&#10;"/>
                                </v:group>
                                <v:line id="Line 148" o:spid="_x0000_s1242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txSMYAAADeAAAADwAAAGRycy9kb3ducmV2LnhtbERPS2vCQBC+C/0PyxS86abaBomuIi2C&#10;9lB8gR7H7DRJm50Nu9sk/ffdQqG3+fies1j1phYtOV9ZVvAwTkAQ51ZXXCg4nzajGQgfkDXWlknB&#10;N3lYLe8GC8y07fhA7TEUIoawz1BBGUKTSenzkgz6sW2II/duncEQoSukdtjFcFPLSZKk0mDFsaHE&#10;hp5Lyj+PX0bB23Sftuvd67a/7NJb/nK4XT86p9Twvl/PQQTqw7/4z73Vcf7T43QCv+/EG+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7cUjGAAAA3gAAAA8AAAAAAAAA&#10;AAAAAAAAoQIAAGRycy9kb3ducmV2LnhtbFBLBQYAAAAABAAEAPkAAACUAwAAAAA=&#10;"/>
                                <v:line id="Line 149" o:spid="_x0000_s1243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fU08cAAADeAAAADwAAAGRycy9kb3ducmV2LnhtbERPS0vDQBC+F/wPywje2o2NhhK7LcUi&#10;tB7EPqA9TrNjEs3Oht01if/eFYTe5uN7znw5mEZ05HxtWcH9JAFBXFhdc6ngeHgZz0D4gKyxsUwK&#10;fsjDcnEzmmOubc876vahFDGEfY4KqhDaXEpfVGTQT2xLHLkP6wyGCF0ptcM+hptGTpMkkwZrjg0V&#10;tvRcUfG1/zYK3tL3rFttXzfDaZtdivXucv7snVJ3t8PqCUSgIVzF/+6NjvMfH9IU/t6JN8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d9TTxwAAAN4AAAAPAAAAAAAA&#10;AAAAAAAAAKECAABkcnMvZG93bnJldi54bWxQSwUGAAAAAAQABAD5AAAAlQMAAAAA&#10;"/>
                              </v:group>
                              <v:shape id="Text Box 150" o:spid="_x0000_s1244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qW3cMA&#10;AADeAAAADwAAAGRycy9kb3ducmV2LnhtbERPS2sCMRC+C/6HMEJvmrRdS7tulKIIPSm1D/A2bGYf&#10;dDNZNtHd/nsjCN7m43tOthpsI87U+dqxhseZAkGcO1NzqeH7azt9BeEDssHGMWn4Jw+r5XiUYWpc&#10;z590PoRSxBD2KWqoQmhTKX1ekUU/cy1x5ArXWQwRdqU0HfYx3DbySakXabHm2FBhS+uK8r/DyWr4&#10;2RXH30Tty42dt70blGT7JrV+mAzvCxCBhnAX39wfJs6fJ88JXN+JN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qW3cMAAADeAAAADwAAAAAAAAAAAAAAAACYAgAAZHJzL2Rv&#10;d25yZXYueG1sUEsFBgAAAAAEAAQA9QAAAIgDAAAAAA=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1" o:spid="_x0000_s1245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YzRsMA&#10;AADeAAAADwAAAGRycy9kb3ducmV2LnhtbERPS2vCQBC+C/6HZQRvuusjpUZXkZaCJ0ttK3gbsmMS&#10;zM6G7NbEf+8WBG/z8T1ntelsJa7U+NKxhslYgSDOnCk51/Dz/TF6BeEDssHKMWm4kYfNut9bYWpc&#10;y190PYRcxBD2KWooQqhTKX1WkEU/djVx5M6usRgibHJpGmxjuK3kVKkXabHk2FBgTW8FZZfDn9Xw&#10;uz+fjnP1mb/bpG5dpyTbhdR6OOi2SxCBuvAUP9w7E+cn81kC/+/EG+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YzRsMAAADeAAAADwAAAAAAAAAAAAAAAACYAgAAZHJzL2Rv&#10;d25yZXYueG1sUEsFBgAAAAAEAAQA9QAAAIgDAAAAAA=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52" o:spid="_x0000_s1246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StMcQA&#10;AADeAAAADwAAAGRycy9kb3ducmV2LnhtbERPTWvCQBC9F/wPywje6q5WpU2zEbEInizGttDbkB2T&#10;0OxsyK4m/fddoeBtHu9z0vVgG3GlzteONcymCgRx4UzNpYaP0+7xGYQPyAYbx6Thlzyss9FDiolx&#10;PR/pmodSxBD2CWqoQmgTKX1RkUU/dS1x5M6usxgi7EppOuxjuG3kXKmVtFhzbKiwpW1FxU9+sRo+&#10;D+fvr4V6L9/ssu3doCTbF6n1ZDxsXkEEGsJd/O/emzh/uXhawe2deIP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0rTH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153" o:spid="_x0000_s1247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gIqsQA&#10;AADeAAAADwAAAGRycy9kb3ducmV2LnhtbERPS2sCMRC+F/ofwhS81cRXq+tGEYvQk1LbCt6GzewD&#10;N5Nlk7rrv2+EQm/z8T0nXfe2FldqfeVYw2ioQBBnzlRcaPj63D3PQfiAbLB2TBpu5GG9enxIMTGu&#10;4w+6HkMhYgj7BDWUITSJlD4ryaIfuoY4crlrLYYI20KaFrsYbms5VupFWqw4NpTY0Lak7HL8sRq+&#10;9/n5NFWH4s3Oms71SrJdSK0HT/1mCSJQH/7Ff+53E+fPppNXuL8Tb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4CKr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CH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O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54" o:spid="_x0000_s1248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ec2McA&#10;AADeAAAADwAAAGRycy9kb3ducmV2LnhtbESPT2vCQBDF74V+h2WE3nTX+oc2ukqpFHqqqFXobciO&#10;STA7G7JbE7+9cyj0NsN7895vluve1+pKbawCWxiPDCjiPLiKCwvfh4/hC6iYkB3WgcnCjSKsV48P&#10;S8xc6HhH130qlIRwzNBCmVKTaR3zkjzGUWiIRTuH1mOStS20a7GTcF/rZ2Pm2mPF0lBiQ+8l5Zf9&#10;r7dw/Dr/nKZmW2z8rOlCbzT7V23t06B/W4BK1Kd/89/1pxP82XQivPKOzKBX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ZnnNjHAAAA3gAAAA8AAAAAAAAAAAAAAAAAmAIAAGRy&#10;cy9kb3ducmV2LnhtbFBLBQYAAAAABAAEAPUAAACM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5" o:spid="_x0000_s1249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s5Q8QA&#10;AADeAAAADwAAAGRycy9kb3ducmV2LnhtbERPS2sCMRC+F/wPYYTeatJWpa4bpSiCpxbXKngbNrMP&#10;upksm+iu/74pFHqbj+856XqwjbhR52vHGp4nCgRx7kzNpYav4+7pDYQPyAYbx6ThTh7Wq9FDiolx&#10;PR/oloVSxBD2CWqoQmgTKX1ekUU/cS1x5ArXWQwRdqU0HfYx3DbyRam5tFhzbKiwpU1F+Xd2tRpO&#10;H8XlPFWf5dbO2t4NSrJdSK0fx8P7EkSgIfyL/9x7E+fPpq8L+H0n3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rOUPEAAAA3g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6" o:spid="_x0000_s1250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fjo8YA&#10;AADeAAAADwAAAGRycy9kb3ducmV2LnhtbESPQWvCQBCF74X+h2UKvdXdSpSauoooQk8VbSv0NmTH&#10;JDQ7G7KrSf+9cxC8zTBv3nvffDn4Rl2oi3VgC68jA4q4CK7m0sL31/blDVRMyA6bwGThnyIsF48P&#10;c8xd6HlPl0MqlZhwzNFClVKbax2LijzGUWiJ5XYKnccka1dq12Ev5r7RY2Om2mPNklBhS+uKir/D&#10;2Vv4+Tz9HjOzKzd+0vZhMJr9TFv7/DSs3kElGtJdfPv+cFJ/kmUCIDg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fjo8YAAADeAAAADwAAAAAAAAAAAAAAAACYAgAAZHJz&#10;L2Rvd25yZXYueG1sUEsFBgAAAAAEAAQA9QAAAIs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157" o:spid="_x0000_s1251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tGOMMA&#10;AADeAAAADwAAAGRycy9kb3ducmV2LnhtbERPTWvCQBC9C/6HZYTezK4Si42uIorQU6XWFnobsmMS&#10;zM6G7GrSf+8KQm/zeJ+zXPe2FjdqfeVYwyRRIIhzZyouNJy+9uM5CB+QDdaOScMfeVivhoMlZsZ1&#10;/Em3YyhEDGGfoYYyhCaT0uclWfSJa4gjd3atxRBhW0jTYhfDbS2nSr1KixXHhhIb2paUX45Xq+H7&#10;4/z7k6pDsbOzpnO9kmzfpNYvo36zABGoD//ip/vdxPmzNJ3A4514g1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tGOMMAAADeAAAADwAAAAAAAAAAAAAAAACYAgAAZHJzL2Rv&#10;d25yZXYueG1sUEsFBgAAAAAEAAQA9QAAAIg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58" o:spid="_x0000_s1252" style="position:absolute;left:3412;top:6940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Uj8WcQAAADeAAAADwAAAGRycy9kb3ducmV2LnhtbERPS4vCMBC+C/sfwizs&#10;TdO6Kks1ioi7eBDBByzehmZsi82kNLGt/94Igrf5+J4zW3SmFA3VrrCsIB5EIIhTqwvOFJyOv/0f&#10;EM4jaywtk4I7OVjMP3ozTLRteU/NwWcihLBLUEHufZVI6dKcDLqBrYgDd7G1QR9gnUldYxvCTSmH&#10;UTSRBgsODTlWtMopvR5uRsFfi+3yO1432+tldT8fx7v/bUxKfX12yykIT51/i1/ujQ7zx6PREJ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Uj8WcQAAADeAAAA&#10;DwAAAAAAAAAAAAAAAACqAgAAZHJzL2Rvd25yZXYueG1sUEsFBgAAAAAEAAQA+gAAAJsDAAAAAA==&#10;">
                          <v:line id="Line 159" o:spid="_x0000_s1253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GnrsYAAADeAAAADwAAAGRycy9kb3ducmV2LnhtbERPS2vCQBC+F/oflil4q5tWGyS6ilQE&#10;7aH4Aj2O2WmSNjsbdtck/ffdQqG3+fieM1v0phYtOV9ZVvA0TEAQ51ZXXCg4HdePExA+IGusLZOC&#10;b/KwmN/fzTDTtuM9tYdQiBjCPkMFZQhNJqXPSzLoh7YhjtyHdQZDhK6Q2mEXw00tn5MklQYrjg0l&#10;NvRaUv51uBkF76Nd2i63b5v+vE2v+Wp/vXx2TqnBQ7+cggjUh3/xn3uj4/yX8XgEv+/EG+T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xp67GAAAA3gAAAA8AAAAAAAAA&#10;AAAAAAAAoQIAAGRycy9kb3ducmV2LnhtbFBLBQYAAAAABAAEAPkAAACUAwAAAAA=&#10;"/>
                          <v:group id="Group 160" o:spid="_x0000_s1254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ntwbbFAAAA3gAA&#10;AA8AAAAAAAAAAAAAAAAAqgIAAGRycy9kb3ducmV2LnhtbFBLBQYAAAAABAAEAPoAAACcAwAAAAA=&#10;">
                            <v:rect id="Rectangle 161" o:spid="_x0000_s1255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8pqMQA&#10;AADeAAAADwAAAGRycy9kb3ducmV2LnhtbERPS2vCQBC+F/wPywje6m41CTW6igiC0PbgA3odsmMS&#10;mp2N2VXjv+8WCt7m43vOYtXbRtyo87VjDW9jBYK4cKbmUsPpuH19B+EDssHGMWl4kIfVcvCywNy4&#10;O+/pdgiliCHsc9RQhdDmUvqiIot+7FriyJ1dZzFE2JXSdHiP4baRE6UyabHm2FBhS5uKip/D1WrA&#10;LDGXr/P08/hxzXBW9mqbfiutR8N+PQcRqA9P8b97Z+L8NElS+Hsn3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/KajEAAAA3gAAAA8AAAAAAAAAAAAAAAAAmAIAAGRycy9k&#10;b3ducmV2LnhtbFBLBQYAAAAABAAEAPUAAACJAwAAAAA=&#10;" stroked="f"/>
                            <v:shape id="Text Box 162" o:spid="_x0000_s1256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LeTMQA&#10;AADeAAAADwAAAGRycy9kb3ducmV2LnhtbERPTWvCQBC9F/oflhF6a3aVRGrqKkUpeKrUVsHbkB2T&#10;0OxsyK5J/PddodDbPN7nLNejbURPna8da5gmCgRx4UzNpYbvr/fnFxA+IBtsHJOGG3lYrx4flpgb&#10;N/An9YdQihjCPkcNVQhtLqUvKrLoE9cSR+7iOoshwq6UpsMhhttGzpSaS4s1x4YKW9pUVPwcrlbD&#10;8eNyPqVqX25t1g5uVJLtQmr9NBnfXkEEGsO/+M+9M3F+lqZzuL8Tb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y3kzEAAAA3g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  <v:group id="Group 163" o:spid="_x0000_s1257" style="position:absolute;left:1161;top:6929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/X8HFAAAA3gAA&#10;AA8AAAAAAAAAAAAAAAAAqgIAAGRycy9kb3ducmV2LnhtbFBLBQYAAAAABAAEAPoAAACcAwAAAAA=&#10;">
                      <v:line id="Line 164" o:spid="_x0000_s1258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U138kAAADeAAAADwAAAGRycy9kb3ducmV2LnhtbESPT0vDQBDF70K/wzKCN7tRa5DYbSmK&#10;0HqQ/hH0OM2OSWp2NuyuSfz2zkHobYb35r3fzJeja1VPITaeDdxMM1DEpbcNVwbeDy/XD6BiQrbY&#10;eiYDvxRhuZhczLGwfuAd9ftUKQnhWKCBOqWu0DqWNTmMU98Ri/blg8Mka6i0DThIuGv1bZbl2mHD&#10;0lBjR081ld/7H2fg7W6b96vN63r82OTH8nl3/DwNwZiry3H1CCrRmM7m/+u1Ffz72Ux45R2ZQS/+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HVNd/JAAAA3gAAAA8AAAAA&#10;AAAAAAAAAAAAoQIAAGRycy9kb3ducmV2LnhtbFBLBQYAAAAABAAEAPkAAACXAwAAAAA=&#10;"/>
                      <v:group id="Group 165" o:spid="_x0000_s1259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fsbijFAAAA3gAA&#10;AA8AAAAAAAAAAAAAAAAAqgIAAGRycy9kb3ducmV2LnhtbFBLBQYAAAAABAAEAPoAAACcAwAAAAA=&#10;">
                        <v:rect id="Rectangle 166" o:spid="_x0000_s1260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Ec7ccA&#10;AADeAAAADwAAAGRycy9kb3ducmV2LnhtbESPQWvCQBCF7wX/wzJCb3W3rQk1uooUBKH2UC30OmTH&#10;JDQ7G7Orxn/fOQi9zTBv3nvfYjX4Vl2oj01gC88TA4q4DK7hysL3YfP0BiomZIdtYLJwowir5ehh&#10;gYULV/6iyz5VSkw4FmihTqkrtI5lTR7jJHTEcjuG3mOSta+06/Eq5r7VL8bk2mPDklBjR+81lb/7&#10;s7eA+dSdPo+vu8PHOcdZNZhN9mOsfRwP6zmoREP6F9+/t07qZ9NMAARHZt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lRHO3HAAAA3gAAAA8AAAAAAAAAAAAAAAAAmAIAAGRy&#10;cy9kb3ducmV2LnhtbFBLBQYAAAAABAAEAPUAAACMAwAAAAA=&#10;" stroked="f"/>
                        <v:shape id="Text Box 167" o:spid="_x0000_s1261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LQ5cQA&#10;AADeAAAADwAAAGRycy9kb3ducmV2LnhtbERPTWvCQBC9C/6HZYTezG5KIjV1FbEUempRq+BtyI5J&#10;aHY2ZLcm/ffdQsHbPN7nrDajbcWNet841pAmCgRx6UzDlYbP4+v8CYQPyAZbx6Thhzxs1tPJCgvj&#10;Bt7T7RAqEUPYF6ihDqErpPRlTRZ94jriyF1dbzFE2FfS9DjEcNvKR6UW0mLDsaHGjnY1lV+Hb6vh&#10;9H69nDP1Ub3YvBvcqCTbpdT6YTZun0EEGsNd/O9+M3F+nuUp/L0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C0OXEAAAA3gAAAA8AAAAAAAAAAAAAAAAAmAIAAGRycy9k&#10;b3ducmV2LnhtbFBLBQYAAAAABAAEAPUAAACJAwAAAAA=&#10;" filled="f" stroked="f">
                          <v:textbox>
                            <w:txbxContent>
                              <w:p w:rsidR="00A54313" w:rsidRDefault="00A54313" w:rsidP="00C86973">
                                <w:pPr>
                                  <w:jc w:val="center"/>
                                </w:pPr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group id="Group 168" o:spid="_x0000_s1262" style="position:absolute;left:1148;top:6103;width:9878;height:2313" coordorigin="1162,6216" coordsize="9878,2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JFqhMQAAADeAAAA&#10;DwAAAAAAAAAAAAAAAACqAgAAZHJzL2Rvd25yZXYueG1sUEsFBgAAAAAEAAQA+gAAAJsDAAAAAA==&#10;">
                  <v:group id="Group 169" o:spid="_x0000_s1263" style="position:absolute;left:1162;top:6216;width:9878;height:2313" coordorigin="1174,8507" coordsize="9878,2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93PH8QAAADeAAAA&#10;DwAAAAAAAAAAAAAAAACqAgAAZHJzL2Rvd25yZXYueG1sUEsFBgAAAAAEAAQA+gAAAJsDAAAAAA==&#10;">
                    <v:group id="Group 170" o:spid="_x0000_s1264" style="position:absolute;left:1174;top:8507;width:5367;height:2299" coordorigin="1174,8507" coordsize="5367,22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DRXa8QAAADeAAAA&#10;DwAAAAAAAAAAAAAAAACqAgAAZHJzL2Rvd25yZXYueG1sUEsFBgAAAAAEAAQA+gAAAJsDAAAAAA==&#10;">
                      <v:shape id="Text Box 171" o:spid="_x0000_s1265" type="#_x0000_t202" style="position:absolute;left:2792;top:10255;width:1453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W5sMA&#10;AADe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X4ySRL4eyfeI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nW5sMAAADeAAAADwAAAAAAAAAAAAAAAACYAgAAZHJzL2Rv&#10;d25yZXYueG1sUEsFBgAAAAAEAAQA9QAAAIgDAAAAAA==&#10;" filled="f" stroked="f">
                        <v:textbox>
                          <w:txbxContent>
                            <w:p w:rsidR="00A54313" w:rsidRDefault="00A54313" w:rsidP="00C86973">
                              <w:pPr>
                                <w:bidi w:val="0"/>
                                <w:rPr>
                                  <w:vertAlign w:val="subscript"/>
                                  <w:rtl/>
                                </w:rPr>
                              </w:pPr>
                              <w:r>
                                <w:t>NHCO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172" o:spid="_x0000_s1266" style="position:absolute;left:1174;top:8507;width:5367;height:2121" coordorigin="1174,8507" coordsize="536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psh8QAAADeAAAADwAAAGRycy9kb3ducmV2LnhtbERPTWvCQBC9F/wPywi9&#10;1U20EYmuIlJLDyJUBfE2ZMckmJ0N2W0S/70rCL3N433OYtWbSrTUuNKygngUgSDOrC45V3A6bj9m&#10;IJxH1lhZJgV3crBaDt4WmGrb8S+1B5+LEMIuRQWF93UqpcsKMuhGtiYO3NU2Bn2ATS51g10IN5Uc&#10;R9FUGiw5NBRY06ag7Hb4Mwq+O+zWk/ir3d2um/vlmOzPu5iUeh/26zkIT73/F7/cPzrMTz6TK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6psh8QAAADeAAAA&#10;DwAAAAAAAAAAAAAAAACqAgAAZHJzL2Rvd25yZXYueG1sUEsFBgAAAAAEAAQA+gAAAJsDAAAAAA==&#10;">
                        <v:group id="Group 173" o:spid="_x0000_s1267" style="position:absolute;left:1174;top:8507;width:5367;height:2121" coordorigin="1174,8507" coordsize="536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ObJHMUAAADeAAAADwAAAGRycy9kb3ducmV2LnhtbERPTWvCQBC9F/oflil4&#10;q5tU00rqKiIqHkRQC8XbkB2TYHY2ZNck/ntXKPQ2j/c503lvKtFS40rLCuJhBII4s7rkXMHPaf0+&#10;AeE8ssbKMim4k4P57PVliqm2HR+oPfpchBB2KSoovK9TKV1WkEE3tDVx4C62MegDbHKpG+xCuKnk&#10;RxR9SoMlh4YCa1oWlF2PN6Ng02G3GMWrdne9LO/nU7L/3cWk1OCtX3yD8NT7f/Gfe6vD/GScfMH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zmyRzFAAAA3gAA&#10;AA8AAAAAAAAAAAAAAAAAqgIAAGRycy9kb3ducmV2LnhtbFBLBQYAAAAABAAEAPoAAACcAwAAAAA=&#10;">
                          <v:group id="Group 174" o:spid="_x0000_s1268" style="position:absolute;left:3952;top:8507;width:2589;height:2095" coordorigin="3952,8507" coordsize="2589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15XW7IAAAA&#10;3gAAAA8AAAAAAAAAAAAAAAAAqgIAAGRycy9kb3ducmV2LnhtbFBLBQYAAAAABAAEAPoAAACfAwAA&#10;AAA=&#10;">
                            <v:group id="Group 175" o:spid="_x0000_s1269" style="position:absolute;left:3952;top:8507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jX49cUAAADeAAAADwAAAGRycy9kb3ducmV2LnhtbERPTWvCQBC9F/oflil4&#10;q5tUU2rqKiIqHkRQC8XbkB2TYHY2ZNck/ntXKPQ2j/c503lvKtFS40rLCuJhBII4s7rkXMHPaf3+&#10;BcJ5ZI2VZVJwJwfz2evLFFNtOz5Qe/S5CCHsUlRQeF+nUrqsIINuaGviwF1sY9AH2ORSN9iFcFPJ&#10;jyj6lAZLDg0F1rQsKLseb0bBpsNuMYpX7e56Wd7Pp2T/u4tJqcFbv/gG4an3/+I/91aH+ck4mcD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1+PXFAAAA3gAA&#10;AA8AAAAAAAAAAAAAAAAAqgIAAGRycy9kb3ducmV2LnhtbFBLBQYAAAAABAAEAPoAAACcAwAAAAA=&#10;">
                              <v:group id="Group 176" o:spid="_x0000_s1270" style="position:absolute;left:4765;top:7540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1jm9XIAAAA&#10;3gAAAA8AAAAAAAAAAAAAAAAAqgIAAGRycy9kb3ducmV2LnhtbFBLBQYAAAAABAAEAPoAAACfAwAA&#10;AAA=&#10;">
                                <v:group id="Group 177" o:spid="_x0000_s1271" style="position:absolute;left:4765;top:7540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i8+TsQAAADe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8WgSw/Od&#10;cIOcP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i8+TsQAAADeAAAA&#10;DwAAAAAAAAAAAAAAAACqAgAAZHJzL2Rvd25yZXYueG1sUEsFBgAAAAAEAAQA+gAAAJsDAAAAAA==&#10;">
                                  <v:group id="Group 178" o:spid="_x0000_s1272" style="position:absolute;left:4765;top:7855;width:1945;height:1500" coordorigin="4765,7855" coordsize="1945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2gOcQAAADeAAAA&#10;DwAAAAAAAAAAAAAAAACqAgAAZHJzL2Rvd25yZXYueG1sUEsFBgAAAAAEAAQA+gAAAJsDAAAAAA==&#10;">
                                    <v:group id="Group 179" o:spid="_x0000_s1273" style="position:absolute;left:4765;top:8086;width:1945;height:1169" coordorigin="4765,8086" coordsize="1945,1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bEFosQAAADeAAAA&#10;DwAAAAAAAAAAAAAAAACqAgAAZHJzL2Rvd25yZXYueG1sUEsFBgAAAAAEAAQA+gAAAJsDAAAAAA==&#10;">
                                      <v:group id="Group 180" o:spid="_x0000_s1274" style="position:absolute;left:4765;top:8086;width:1945;height:1160" coordorigin="4765,8086" coordsize="1945,1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lid1sQAAADeAAAA&#10;DwAAAAAAAAAAAAAAAACqAgAAZHJzL2Rvd25yZXYueG1sUEsFBgAAAAAEAAQA+gAAAJsDAAAAAA==&#10;">
                                        <v:group id="Group 181" o:spid="_x0000_s1275" style="position:absolute;left:4765;top:8086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RQ4TcQAAADeAAAADwAAAGRycy9kb3ducmV2LnhtbERPTWvCQBC9F/wPywi9&#10;1U20EYmuIlJLDyJUBfE2ZMckmJ0N2W0S/70rCL3N433OYtWbSrTUuNKygngUgSDOrC45V3A6bj9m&#10;IJxH1lhZJgV3crBaDt4WmGrb8S+1B5+LEMIuRQWF93UqpcsKMuhGtiYO3NU2Bn2ATS51g10IN5Uc&#10;R9FUGiw5NBRY06ag7Hb4Mwq+O+zWk/ir3d2um/vlmOzPu5iUeh/26zkIT73/F7/cPzrMTz6nC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RQ4TcQAAADeAAAA&#10;DwAAAAAAAAAAAAAAAACqAgAAZHJzL2Rvd25yZXYueG1sUEsFBgAAAAAEAAQA+gAAAJsDAAAAAA==&#10;">
                                          <o:lock v:ext="edit" aspectratio="t"/>
                                          <v:group id="Group 182" o:spid="_x0000_s1276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amOsQAAADeAAAADwAAAGRycy9kb3ducmV2LnhtbERPTWvCQBC9F/wPywi9&#10;1U20BomuIlJLDyJUBfE2ZMckmJ0N2W0S/70rCL3N433OYtWbSrTUuNKygngUgSDOrC45V3A6bj9m&#10;IJxH1lhZJgV3crBaDt4WmGrb8S+1B5+LEMIuRQWF93UqpcsKMuhGtiYO3NU2Bn2ATS51g10IN5Uc&#10;R1EiDZYcGgqsaVNQdjv8GQXfHXbrSfzV7m7Xzf1ynO7Pu5iUeh/26zkIT73/F7/cPzrMn34mC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camOsQAAADeAAAA&#10;DwAAAAAAAAAAAAAAAACqAgAAZHJzL2Rvd25yZXYueG1sUEsFBgAAAAAEAAQA+gAAAJsDAAAAAA==&#10;">
                                            <o:lock v:ext="edit" aspectratio="t"/>
                                            <v:shape id="AutoShape 183" o:spid="_x0000_s1277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Yd2cUA&#10;AADeAAAADwAAAGRycy9kb3ducmV2LnhtbESPQWsCMRCF7wX/QxjBW00s1spqFBEqtadWBT2Om3Gz&#10;uJksm1TTf98UCr3N8N687818mVwjbtSF2rOG0VCBIC69qbnScNi/Pk5BhIhssPFMGr4pwHLRe5hj&#10;YfydP+m2i5XIIRwK1GBjbAspQ2nJYRj6ljhrF985jHntKmk6vOdw18gnpSbSYc2ZYLGltaXyuvty&#10;mXvd2vNGHTfbEyb8eJdTleqg9aCfVjMQkVL8N/9dv5lc/3k8eYHfd/IM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h3ZxQAAAN4AAAAPAAAAAAAAAAAAAAAAAJgCAABkcnMv&#10;ZG93bnJldi54bWxQSwUGAAAAAAQABAD1AAAAigMAAAAA&#10;">
                                              <o:lock v:ext="edit" aspectratio="t"/>
                                            </v:shape>
                                            <v:line id="Line 184" o:spid="_x0000_s1278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aHksYAAADeAAAADwAAAGRycy9kb3ducmV2LnhtbESPQWvDMAyF74P9B6NCb4vTkZWR1S2l&#10;MMihOzQr3VXEWhway2nstem/nw6D3STe03ufVpvJ9+pKY+wCG1hkOSjiJtiOWwPHz/enV1AxIVvs&#10;A5OBO0XYrB8fVljacOMDXevUKgnhWKIBl9JQah0bRx5jFgZi0b7D6DHJOrbajniTcN/r5zxfao8d&#10;S4PDgXaOmnP94w0UH5WzX9M+7g95daLuUuwudTBmPpu2b6ASTenf/HddWcF/KZbCK+/IDHr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h5LGAAAA3gAAAA8AAAAAAAAA&#10;AAAAAAAAoQIAAGRycy9kb3ducmV2LnhtbFBLBQYAAAAABAAEAPkAAACUAwAAAAA=&#10;" strokeweight="2.25pt"/>
                                          </v:group>
                                          <v:group id="Group 185" o:spid="_x0000_s1279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xZMkjFAAAA3gAA&#10;AA8AAAAAAAAAAAAAAAAAqgIAAGRycy9kb3ducmV2LnhtbFBLBQYAAAAABAAEAPoAAACcAwAAAAA=&#10;">
                                            <o:lock v:ext="edit" aspectratio="t"/>
                                            <v:line id="Line 186" o:spid="_x0000_s1280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UFJCEygAAAN4AAAAPAAAA&#10;AAAAAAAAAAAAAKECAABkcnMvZG93bnJldi54bWxQSwUGAAAAAAQABAD5AAAAmAMAAAAA&#10;" strokeweight="2.25pt"/>
                                            <v:shape id="AutoShape 187" o:spid="_x0000_s1281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NC9MMA&#10;AADeAAAADwAAAGRycy9kb3ducmV2LnhtbERPTWsCMRC9C/6HMII3zSpaZTVKKQi9tFVbEG/DZtws&#10;biZLkurqr2+Egrd5vM9Zrltbiwv5UDlWMBpmIIgLpysuFfx8bwZzECEia6wdk4IbBVivup0l5tpd&#10;eUeXfSxFCuGQowITY5NLGQpDFsPQNcSJOzlvMSboS6k9XlO4reU4y16kxYpTg8GG3gwV5/2vVdCY&#10;4/b2FSh4wvvu8+DPhw+TKdXvta8LEJHa+BT/u991mj+dzEbweCfd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NC9MMAAADeAAAADwAAAAAAAAAAAAAAAACYAgAAZHJzL2Rv&#10;d25yZXYueG1sUEsFBgAAAAAEAAQA9QAAAIgDAAAAAA==&#10;" stroked="f">
                                              <o:lock v:ext="edit" aspectratio="t"/>
                                            </v:shape>
                                          </v:group>
                                          <v:group id="Group 188" o:spid="_x0000_s1282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W2y6wwAAAN4AAAAP&#10;AAAAAAAAAAAAAAAAAKoCAABkcnMvZG93bnJldi54bWxQSwUGAAAAAAQABAD6AAAAmgMAAAAA&#10;">
                                            <o:lock v:ext="edit" aspectratio="t"/>
                                            <v:line id="Line 189" o:spid="_x0000_s1283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Akxg7zygAAAN4AAAAPAAAA&#10;AAAAAAAAAAAAAKECAABkcnMvZG93bnJldi54bWxQSwUGAAAAAAQABAD5AAAAmAMAAAAA&#10;" strokeweight="2.25pt"/>
                                            <v:shape id="AutoShape 190" o:spid="_x0000_s1284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ThbMMA&#10;AADeAAAADwAAAGRycy9kb3ducmV2LnhtbERPS2sCMRC+C/6HMAVvmq1ola1RRCh4aesLxNuwmW4W&#10;N5MlSXX11zdCwdt8fM+ZLVpbiwv5UDlW8DrIQBAXTldcKjjsP/pTECEia6wdk4IbBVjMu50Z5tpd&#10;eUuXXSxFCuGQowITY5NLGQpDFsPANcSJ+3HeYkzQl1J7vKZwW8thlr1JixWnBoMNrQwV592vVdCY&#10;0+b2HSh4wvv26+jPx0+TKdV7aZfvICK18Sn+d691mj8eTUbweCfdIO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2ThbMMAAADeAAAADwAAAAAAAAAAAAAAAACYAgAAZHJzL2Rv&#10;d25yZXYueG1sUEsFBgAAAAAEAAQA9QAAAIgDAAAAAA==&#10;" stroked="f">
                                              <o:lock v:ext="edit" aspectratio="t"/>
                                            </v:shape>
                                          </v:group>
                                        </v:group>
                                        <v:rect id="Rectangle 191" o:spid="_x0000_s1285" style="position:absolute;left:6030;top:900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PjFcUA&#10;AADeAAAADwAAAGRycy9kb3ducmV2LnhtbERPTWvCQBC9C/6HZYTe6q7WpDVmlVIQCrWHaqHXITsm&#10;wexszG40/fddoeBtHu9z8s1gG3GhzteONcymCgRx4UzNpYbvw/bxBYQPyAYbx6Thlzxs1uNRjplx&#10;V/6iyz6UIoawz1BDFUKbSemLiiz6qWuJI3d0ncUQYVdK0+E1httGzpVKpcWaY0OFLb1VVJz2vdWA&#10;6cKcP49Pu8NHn+KyHNQ2+VFaP0yG1xWIQEO4i//d7ybOTxbPCdzeiTf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k+MVxQAAAN4AAAAPAAAAAAAAAAAAAAAAAJgCAABkcnMv&#10;ZG93bnJldi54bWxQSwUGAAAAAAQABAD1AAAAigMAAAAA&#10;" stroked="f">
                                          <o:lock v:ext="edit" aspectratio="t"/>
                                        </v:rect>
                                      </v:group>
                                      <v:shape id="Text Box 192" o:spid="_x0000_s1286" type="#_x0000_t202" style="position:absolute;left:5889;top:8873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4U8cIA&#10;AADeAAAADwAAAGRycy9kb3ducmV2LnhtbERPS4vCMBC+C/6HMMLe1sTFZzWK7LKwJ8UneBuasS02&#10;k9JkbfffG2HB23x8z1msWluKO9W+cKxh0FcgiFNnCs40HA/f71MQPiAbLB2Thj/ysFp2OwtMjGt4&#10;R/d9yEQMYZ+ghjyEKpHSpzlZ9H1XEUfu6mqLIcI6k6bGJobbUn4oNZYWC44NOVb0mVN62/9aDafN&#10;9XIeqm32ZUdV41ol2c6k1m+9dj0HEagNL/G/+8fE+aPhZAzPd+IN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3hTxwgAAAN4AAAAPAAAAAAAAAAAAAAAAAJgCAABkcnMvZG93&#10;bnJldi54bWxQSwUGAAAAAAQABAD1AAAAhwMAAAAA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line id="Line 193" o:spid="_x0000_s1287" style="position:absolute;visibility:visible;mso-wrap-style:square" from="5372,8911" to="5372,9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ZrEMcAAADeAAAADwAAAGRycy9kb3ducmV2LnhtbERPTWvCQBC9F/oflin0VjdtNUrqKtIi&#10;qAepVmiPY3aapM3Oht01if/eFQq9zeN9znTem1q05HxlWcHjIAFBnFtdcaHg8LF8mIDwAVljbZkU&#10;nMnDfHZ7M8VM24531O5DIWII+wwVlCE0mZQ+L8mgH9iGOHLf1hkMEbpCaoddDDe1fEqSVBqsODaU&#10;2NBrSfnv/mQUbJ/f03ax3qz6z3V6zN92x6+fzil1f9cvXkAE6sO/+M+90nH+aDgew/WdeIO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JmsQxwAAAN4AAAAPAAAAAAAA&#10;AAAAAAAAAKECAABkcnMvZG93bnJldi54bWxQSwUGAAAAAAQABAD5AAAAlQMAAAAA&#10;"/>
                                    <v:line id="Line 194" o:spid="_x0000_s1288" style="position:absolute;visibility:visible;mso-wrap-style:square" from="5362,7855" to="5362,8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+5/2LJAAAA3gAAAA8AAAAA&#10;AAAAAAAAAAAAoQIAAGRycy9kb3ducmV2LnhtbFBLBQYAAAAABAAEAPkAAACXAwAAAAA=&#10;"/>
                                    <v:line id="Line 195" o:spid="_x0000_s1289" style="position:absolute;visibility:visible;mso-wrap-style:square" from="6122,7859" to="6122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Va+ccAAADeAAAADwAAAGRycy9kb3ducmV2LnhtbERPTUvDQBC9C/6HZYTe7EZbU43dlqII&#10;bQ9iWkGP0+yYRLOzYXebpP++Kwje5vE+Z74cTCM6cr62rOBmnIAgLqyuuVTwvn+5vgfhA7LGxjIp&#10;OJGH5eLyYo6Ztj3n1O1CKWII+wwVVCG0mZS+qMigH9uWOHJf1hkMEbpSaod9DDeNvE2SVBqsOTZU&#10;2NJTRcXP7mgUvE7e0m612a6Hj016KJ7zw+d375QaXQ2rRxCBhvAv/nOvdZx/N509wO878Qa5O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9Vr5xwAAAN4AAAAPAAAAAAAA&#10;AAAAAAAAAKECAABkcnMvZG93bnJldi54bWxQSwUGAAAAAAQABAD5AAAAlQMAAAAA&#10;"/>
                                  </v:group>
                                  <v:shape id="Text Box 196" o:spid="_x0000_s1290" type="#_x0000_t202" style="position:absolute;left:5903;top:754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5ZOcYA&#10;AADeAAAADwAAAGRycy9kb3ducmV2LnhtbESPQWvCQBCF7wX/wzKCt7pb0WKjq4hS8FSptgVvQ3ZM&#10;QrOzIbs16b93DoK3GebNe+9brntfqyu1sQps4WVsQBHnwVVcWPg6vT/PQcWE7LAOTBb+KcJ6NXha&#10;YuZCx590PaZCiQnHDC2UKTWZ1jEvyWMch4ZYbpfQekyytoV2LXZi7ms9MeZVe6xYEkpsaFtS/nv8&#10;8xa+Py7nn6k5FDs/a7rQG83+TVs7GvabBahEfXqI7997J/Vn07kACI7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65ZOcYAAADeAAAADwAAAAAAAAAAAAAAAACYAgAAZHJz&#10;L2Rvd25yZXYueG1sUEsFBgAAAAAEAAQA9QAAAIs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197" o:spid="_x0000_s1291" type="#_x0000_t202" style="position:absolute;left:5125;top:9253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L8osIA&#10;AADeAAAADwAAAGRycy9kb3ducmV2LnhtbERPS4vCMBC+L/gfwgje1kTRRbtGEUXwpKyPhb0NzdiW&#10;bSalibb+eyMI3ubje85s0dpS3Kj2hWMNg74CQZw6U3Cm4XTcfE5A+IBssHRMGu7kYTHvfMwwMa7h&#10;H7odQiZiCPsENeQhVImUPs3Jou+7ijhyF1dbDBHWmTQ1NjHclnKo1Je0WHBsyLGiVU7p/+FqNZx3&#10;l7/fkdpnazuuGtcqyXYqte512+U3iEBteItf7q2J88ejyQC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4vyiwgAAAN4AAAAPAAAAAAAAAAAAAAAAAJgCAABkcnMvZG93&#10;bnJldi54bWxQSwUGAAAAAAQABAD1AAAAhwMAAAAA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8" o:spid="_x0000_s1292" type="#_x0000_t202" style="position:absolute;left:5118;top:861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i1cIA&#10;AADeAAAADwAAAGRycy9kb3ducmV2LnhtbERPS4vCMBC+L/gfwgje1kTRRatRZBfBk8v6Am9DM7bF&#10;ZlKaaOu/3wiCt/n4njNftrYUd6p94VjDoK9AEKfOFJxpOOzXnxMQPiAbLB2Thgd5WC46H3NMjGv4&#10;j+67kIkYwj5BDXkIVSKlT3Oy6PuuIo7cxdUWQ4R1Jk2NTQy3pRwq9SUtFhwbcqzoO6f0urtZDcft&#10;5Xwaqd/sx46rxrVKsp1KrXvddjUDEagNb/HLvTFx/ng0GcLznXiD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MGLVwgAAAN4AAAAPAAAAAAAAAAAAAAAAAJgCAABkcnMvZG93&#10;bnJldi54bWxQSwUGAAAAAAQABAD1AAAAhwMAAAAA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99" o:spid="_x0000_s1293" type="#_x0000_t202" style="position:absolute;left:5105;top:755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zHTsMA&#10;AADeAAAADwAAAGRycy9kb3ducmV2LnhtbERPS2vCQBC+F/wPywje6q5PNLqKtBQ8tRgf4G3Ijkkw&#10;OxuyWxP/fbdQ6G0+vuest52txIMaXzrWMBoqEMSZMyXnGk7Hj9cFCB+QDVaOScOTPGw3vZc1Jsa1&#10;fKBHGnIRQ9gnqKEIoU6k9FlBFv3Q1cSRu7nGYoiwyaVpsI3htpJjpebSYsmxocCa3grK7um31XD+&#10;vF0vU/WVv9tZ3bpOSbZLqfWg3+1WIAJ14V/8596bOH82XUzg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zHTs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00" o:spid="_x0000_s1294" type="#_x0000_t202" style="position:absolute;left:6263;top:8046;width:723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VfOsMA&#10;AADeAAAADwAAAGRycy9kb3ducmV2LnhtbERPS2sCMRC+F/wPYYTeamJZi65mRSxCTy21KngbNrMP&#10;3EyWTXS3/74RhN7m43vOaj3YRtyo87VjDdOJAkGcO1NzqeHws3uZg/AB2WDjmDT8kod1NnpaYWpc&#10;z99024dSxBD2KWqoQmhTKX1ekUU/cS1x5ArXWQwRdqU0HfYx3DbyVak3abHm2FBhS9uK8sv+ajUc&#10;P4vzKVFf5budtb0blGS7kFo/j4fNEkSgIfyLH+4PE+fPknkC93fiDT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VfOs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01" o:spid="_x0000_s1295" type="#_x0000_t202" style="position:absolute;left:5149;top:821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n6ocMA&#10;AADeAAAADwAAAGRycy9kb3ducmV2LnhtbERPS2sCMRC+C/6HMEJvmlhcsatZEYvQk0X7AG/DZvaB&#10;m8myie7675tCobf5+J6z2Q62EXfqfO1Yw3ymQBDnztRcavj8OExXIHxANtg4Jg0P8rDNxqMNpsb1&#10;fKL7OZQihrBPUUMVQptK6fOKLPqZa4kjV7jOYoiwK6XpsI/htpHPSi2lxZpjQ4Ut7SvKr+eb1fB1&#10;LC7fC/Vevtqk7d2gJNsXqfXTZNitQQQawr/4z/1m4vxksUrg9514g8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9n6ocMAAADeAAAADwAAAAAAAAAAAAAAAACYAgAAZHJzL2Rv&#10;d25yZXYueG1sUEsFBgAAAAAEAAQA9QAAAIgDAAAAAA==&#10;" filled="f" stroked="f">
                                  <v:textbox>
                                    <w:txbxContent>
                                      <w:p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OH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02" o:spid="_x0000_s1296" type="#_x0000_t202" style="position:absolute;left:5855;top:8207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k1s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NFwMob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C2TWwgAAAN4AAAAPAAAAAAAAAAAAAAAAAJgCAABkcnMvZG93&#10;bnJldi54bWxQSwUGAAAAAAQABAD1AAAAhwMAAAAA&#10;" filled="f" stroked="f">
                                  <v:textbo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03" o:spid="_x0000_s1297" type="#_x0000_t202" style="position:absolute;left:6281;top:8094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fBTcQA&#10;AADeAAAADwAAAGRycy9kb3ducmV2LnhtbERPS2sCMRC+C/6HMEJvmlS02u1GEaXQk8W1LfQ2bGYf&#10;dDNZNqm7/feNIHibj+856XawjbhQ52vHGh5nCgRx7kzNpYaP8+t0DcIHZIONY9LwRx62m/EoxcS4&#10;nk90yUIpYgj7BDVUIbSJlD6vyKKfuZY4coXrLIYIu1KaDvsYbhs5V+pJWqw5NlTY0r6i/Cf7tRo+&#10;j8X310K9lwe7bHs3KMn2WWr9MBl2LyACDeEuvrnfTJy/XKxX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HwU3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04" o:spid="_x0000_s1298" type="#_x0000_t202" style="position:absolute;left:5088;top:8543;width:1453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hVP8YA&#10;AADeAAAADwAAAGRycy9kb3ducmV2LnhtbESPQWvCQBCF7wX/wzKCt7pb0WKjq4hS8FSptgVvQ3ZM&#10;QrOzIbs16b93DoK3Gd6b975Zrntfqyu1sQps4WVsQBHnwVVcWPg6vT/PQcWE7LAOTBb+KcJ6NXha&#10;YuZCx590PaZCSQjHDC2UKTWZ1jEvyWMch4ZYtEtoPSZZ20K7FjsJ97WeGPOqPVYsDSU2tC0p/z3+&#10;eQvfH5fzz9Qcip2fNV3ojWb/pq0dDfvNAlSiPj3M9+u9E/zZdC688o7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hVP8YAAADeAAAADwAAAAAAAAAAAAAAAACYAgAAZHJz&#10;L2Rvd25yZXYueG1sUEsFBgAAAAAEAAQA9QAAAIs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05" o:spid="_x0000_s1299" style="position:absolute;left:1174;top:8507;width:3422;height:2121" coordorigin="1174,8507" coordsize="3422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xV1LLFAAAA3gAA&#10;AA8AAAAAAAAAAAAAAAAAqgIAAGRycy9kb3ducmV2LnhtbFBLBQYAAAAABAAEAPoAAACcAwAAAAA=&#10;">
                            <v:shape id="Text Box 206" o:spid="_x0000_s1300" type="#_x0000_t202" style="position:absolute;left:3929;top:9693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P5MYA&#10;AADeAAAADwAAAGRycy9kb3ducmV2LnhtbESPQWvCQBCF7wX/wzKCt7pb0VKjq4hS8FSptgVvQ3ZM&#10;QrOzIbs16b93DoK3GebNe+9brntfqyu1sQps4WVsQBHnwVVcWPg6vT+/gYoJ2WEdmCz8U4T1avC0&#10;xMyFjj/pekyFEhOOGVooU2oyrWNeksc4Dg2x3C6h9ZhkbQvtWuzE3Nd6Ysyr9lixJJTY0Lak/Pf4&#10;5y18f1zOP1NzKHZ+1nShN5r9XFs7GvabBahEfXqI7997J/Vn07kACI7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fP5MYAAADeAAAADwAAAAAAAAAAAAAAAACYAgAAZHJz&#10;L2Rvd25yZXYueG1sUEsFBgAAAAAEAAQA9QAAAIs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line id="Line 207" o:spid="_x0000_s1301" style="position:absolute;visibility:visible;mso-wrap-style:square" from="4156,9350" to="4156,9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+wBccAAADeAAAADwAAAGRycy9kb3ducmV2LnhtbERPS2vCQBC+F/wPywi91Y19hDa6irQU&#10;tAfxBfU4ZsckNjsbdrdJ+u+7BaG3+fieM533phYtOV9ZVjAeJSCIc6srLhQc9u93zyB8QNZYWyYF&#10;P+RhPhvcTDHTtuMttbtQiBjCPkMFZQhNJqXPSzLoR7YhjtzZOoMhQldI7bCL4aaW90mSSoMVx4YS&#10;G3otKf/afRsF64dN2i5WH8v+c5We8rft6XjpnFK3w34xARGoD//iq3up4/ynx5cx/L0Tb5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j7AFxwAAAN4AAAAPAAAAAAAA&#10;AAAAAAAAAKECAABkcnMvZG93bnJldi54bWxQSwUGAAAAAAQABAD5AAAAlQMAAAAA&#10;"/>
                            <v:group id="Group 208" o:spid="_x0000_s1302" style="position:absolute;left:1174;top:8507;width:2966;height:2121" coordorigin="1174,8507" coordsize="2966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jQHsUAAADeAAAADwAAAGRycy9kb3ducmV2LnhtbERPTWvCQBC9F/oflil4&#10;0020lhpdRUTFgwjVgngbsmMSzM6G7JrEf98VhN7m8T5ntuhMKRqqXWFZQTyIQBCnVhecKfg9bfrf&#10;IJxH1lhaJgUPcrCYv7/NMNG25R9qjj4TIYRdggpy76tESpfmZNANbEUcuKutDfoA60zqGtsQbko5&#10;jKIvabDg0JBjRauc0tvxbhRsW2yXo3jd7G/X1eNyGh/O+5iU6n10yykIT53/F7/cOx3mjz8nQ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co0B7FAAAA3gAA&#10;AA8AAAAAAAAAAAAAAAAAqgIAAGRycy9kb3ducmV2LnhtbFBLBQYAAAAABAAEAPoAAACcAwAAAAA=&#10;">
                              <v:group id="Group 209" o:spid="_x0000_s1303" style="position:absolute;left:3413;top:9158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hkdYXFAAAA3gAA&#10;AA8AAAAAAAAAAAAAAAAAqgIAAGRycy9kb3ducmV2LnhtbFBLBQYAAAAABAAEAPoAAACcAwAAAAA=&#10;">
                                <v:line id="Line 210" o:spid="_x0000_s1304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gTnccAAADeAAAADwAAAGRycy9kb3ducmV2LnhtbERPS0vDQBC+C/6HZQRvdqO2oY3dlqII&#10;bQ/FPqAep9kxSZudDbtrEv+9Kwi9zcf3nOm8N7VoyfnKsoLHQQKCOLe64kLBYf/+MAbhA7LG2jIp&#10;+CEP89ntzRQzbTveUrsLhYgh7DNUUIbQZFL6vCSDfmAb4sh9WWcwROgKqR12MdzU8ilJUmmw4thQ&#10;YkOvJeWX3bdRsHn+SNvFar3sj6v0lL9tT5/nzil1f9cvXkAE6sNV/O9e6jh/NJwM4e+deIO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+BOdxwAAAN4AAAAPAAAAAAAA&#10;AAAAAAAAAKECAABkcnMvZG93bnJldi54bWxQSwUGAAAAAAQABAD5AAAAlQMAAAAA&#10;"/>
                                <v:group id="Group 211" o:spid="_x0000_s1305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FIasUAAADeAAAADwAAAGRycy9kb3ducmV2LnhtbERPTWvCQBC9F/oflil4&#10;q5tUU2rqKiIqHkRQC8XbkB2TYHY2ZNck/ntXKPQ2j/c503lvKtFS40rLCuJhBII4s7rkXMHPaf3+&#10;BcJ5ZI2VZVJwJwfz2evLFFNtOz5Qe/S5CCHsUlRQeF+nUrqsIINuaGviwF1sY9AH2ORSN9iFcFPJ&#10;jyj6lAZLDg0F1rQsKLseb0bBpsNuMYpX7e56Wd7Pp2T/u4tJqcFbv/gG4an3/+I/91aH+cl4ksD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jBSGrFAAAA3gAA&#10;AA8AAAAAAAAAAAAAAAAAqgIAAGRycy9kb3ducmV2LnhtbFBLBQYAAAAABAAEAPoAAACcAwAAAAA=&#10;">
                                  <v:rect id="Rectangle 212" o:spid="_x0000_s1306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2bmMQA&#10;AADeAAAADwAAAGRycy9kb3ducmV2LnhtbERPTWvCQBC9F/wPywi9NbttNTTRVaQgCLWHasHrkB2T&#10;0OxszK5J/PddodDbPN7nLNejbURPna8da3hOFAjiwpmaSw3fx+3TGwgfkA02jknDjTysV5OHJebG&#10;DfxF/SGUIoawz1FDFUKbS+mLiiz6xLXEkTu7zmKIsCul6XCI4baRL0ql0mLNsaHClt4rKn4OV6sB&#10;05m5fJ5f98ePa4pZOart/KS0fpyOmwWIQGP4F/+5dybOn8+yFO7vxBv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Nm5jEAAAA3gAAAA8AAAAAAAAAAAAAAAAAmAIAAGRycy9k&#10;b3ducmV2LnhtbFBLBQYAAAAABAAEAPUAAACJAwAAAAA=&#10;" stroked="f"/>
                                  <v:shape id="Text Box 213" o:spid="_x0000_s1307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5XkMQA&#10;AADeAAAADwAAAGRycy9kb3ducmV2LnhtbERPS2sCMRC+C/6HMIK3mli06najlBbBU4urLfQ2bGYf&#10;uJksm+hu/31TKHibj+856W6wjbhR52vHGuYzBYI4d6bmUsP5tH9Yg/AB2WDjmDT8kIfddjxKMTGu&#10;5yPdslCKGMI+QQ1VCG0ipc8rsuhnriWOXOE6iyHCrpSmwz6G20Y+KvUkLdYcGyps6bWi/JJdrYbP&#10;9+L7a6E+yje7bHs3KMl2I7WeToaXZxCBhnAX/7sPJs5fLjYr+Hsn3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eV5DEAAAA3gAAAA8AAAAAAAAAAAAAAAAAmAIAAGRycy9k&#10;b3ducmV2LnhtbFBLBQYAAAAABAAEAPUAAACJAwAAAAA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group id="Group 214" o:spid="_x0000_s1308" style="position:absolute;left:1174;top:8507;width:2680;height:2121" coordorigin="1174,8507" coordsize="2680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GbA5/TIAAAA&#10;3gAAAA8AAAAAAAAAAAAAAAAAqgIAAGRycy9kb3ducmV2LnhtbFBLBQYAAAAABAAEAPoAAACfAwAA&#10;AAA=&#10;">
                                <v:group id="Group 215" o:spid="_x0000_s1309" style="position:absolute;left:1495;top:8507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mMQm/FAAAA3gAA&#10;AA8AAAAAAAAAAAAAAAAAqgIAAGRycy9kb3ducmV2LnhtbFBLBQYAAAAABAAEAPoAAACcAwAAAAA=&#10;">
                                  <v:shape id="Text Box 216" o:spid="_x0000_s1310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xV/sYA&#10;AADeAAAADwAAAGRycy9kb3ducmV2LnhtbESPQWvCQBCF7wX/wzJCb3XX0kibuoq0FHpS1FbwNmTH&#10;JDQ7G7JbE/+9cxC8zTBv3nvffDn4Rp2pi3VgC9OJAUVcBFdzaeFn//X0CiomZIdNYLJwoQjLxehh&#10;jrkLPW/pvEulEhOOOVqoUmpzrWNRkcc4CS2x3E6h85hk7UrtOuzF3Df62ZiZ9lizJFTY0kdFxd/u&#10;31v4XZ+OhxezKT991vZhMJr9m7b2cTys3kElGtJdfPv+dlI/y4wACI7Mo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JxV/sYAAADeAAAADwAAAAAAAAAAAAAAAACYAgAAZHJz&#10;L2Rvd25yZXYueG1sUEsFBgAAAAAEAAQA9QAAAIs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group id="Group 217" o:spid="_x0000_s1311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HUc8UAAADe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iuH3&#10;nXCDP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R1HPFAAAA3gAA&#10;AA8AAAAAAAAAAAAAAAAAqgIAAGRycy9kb3ducmV2LnhtbFBLBQYAAAAABAAEAPoAAACcAwAAAAA=&#10;">
                                    <v:group id="Group 218" o:spid="_x0000_s1312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NKBMQAAADe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F+kkQT+H0n&#10;3CC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NKBMQAAADeAAAA&#10;DwAAAAAAAAAAAAAAAACqAgAAZHJzL2Rvd25yZXYueG1sUEsFBgAAAAAEAAQA+gAAAJsDAAAAAA==&#10;">
                                      <v:group id="Group 219" o:spid="_x0000_s1313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/vn8QAAADe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F+kkRT+H0n&#10;3CC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o/vn8QAAADeAAAA&#10;DwAAAAAAAAAAAAAAAACqAgAAZHJzL2Rvd25yZXYueG1sUEsFBgAAAAAEAAQA+gAAAJsDAAAAAA==&#10;">
                                        <v:group id="Group 220" o:spid="_x0000_s1314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Z368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5LoC3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md+vFAAAA3gAA&#10;AA8AAAAAAAAAAAAAAAAAqgIAAGRycy9kb3ducmV2LnhtbFBLBQYAAAAABAAEAPoAAACcAwAAAAA=&#10;">
                                          <v:group id="Group 221" o:spid="_x0000_s1315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rScMUAAADe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SuD3&#10;nXCDP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q0nDFAAAA3gAA&#10;AA8AAAAAAAAAAAAAAAAAqgIAAGRycy9kb3ducmV2LnhtbFBLBQYAAAAABAAEAPoAAACcAwAAAAA=&#10;">
                                            <v:group id="Group 222" o:spid="_x0000_s1316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hMB8QAAADe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Imm8Hon&#10;3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vhMB8QAAADeAAAA&#10;DwAAAAAAAAAAAAAAAACqAgAAZHJzL2Rvd25yZXYueG1sUEsFBgAAAAAEAAQA+gAAAJsDAAAAAA==&#10;">
                                              <v:group id="Group 223" o:spid="_x0000_s1317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TpnMUAAADe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nyTR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m06ZzFAAAA3gAA&#10;AA8AAAAAAAAAAAAAAAAAqgIAAGRycy9kb3ducmV2LnhtbFBLBQYAAAAABAAEAPoAAACcAwAAAAA=&#10;">
                                                <o:lock v:ext="edit" aspectratio="t"/>
                                                <v:group id="Group 224" o:spid="_x0000_s1318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Ct97scAAADe&#10;AAAADwAAAAAAAAAAAAAAAACqAgAAZHJzL2Rvd25yZXYueG1sUEsFBgAAAAAEAAQA+gAAAJ4DAAAA&#10;AA==&#10;">
                                                  <o:lock v:ext="edit" aspectratio="t"/>
                                                  <v:shape id="AutoShape 225" o:spid="_x0000_s1319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vGDcUA&#10;AADeAAAADwAAAGRycy9kb3ducmV2LnhtbESPQWsCMRCF74X+hzCF3mrSgqKrUYqg1J6sCnocN+Nm&#10;cTNZNqmm/94IBW8zvDfvezOZJdeIC3Wh9qzhvadAEJfe1Fxp2G0Xb0MQISIbbDyThj8KMJs+P02w&#10;MP7KP3TZxErkEA4FarAxtoWUobTkMPR8S5y1k+8cxrx2lTQdXnO4a+SHUgPpsOZMsNjS3FJ53vy6&#10;zD2v7HGp9svVAROuv+VQpTpo/fqSPscgIqX4MP9ff5lcv99XI7i/k2e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G8YNxQAAAN4AAAAPAAAAAAAAAAAAAAAAAJgCAABkcnMv&#10;ZG93bnJldi54bWxQSwUGAAAAAAQABAD1AAAAigMAAAAA&#10;">
                                                    <o:lock v:ext="edit" aspectratio="t"/>
                                                  </v:shape>
                                                  <v:line id="Line 226" o:spid="_x0000_s1320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f3dMYAAADeAAAADwAAAGRycy9kb3ducmV2LnhtbESPQWvCQBCF7wX/wzJCb3Vj0VKiq4gg&#10;5KAHU6nXITtmg9nZmN1q+u+dQ6G3GebNe+9brgffqjv1sQlsYDrJQBFXwTZcGzh97d4+QcWEbLEN&#10;TAZ+KcJ6NXpZYm7Dg490L1OtxIRjjgZcSl2udawceYyT0BHL7RJ6j0nWvta2x4eY+1a/Z9mH9tiw&#10;JDjsaOuoupY/3sDsUDh7HvZxf8yKb2pus+2tDMa8jofNAlSiIf2L/74LK/Xn86kACI7MoF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X93TGAAAA3gAAAA8AAAAAAAAA&#10;AAAAAAAAoQIAAGRycy9kb3ducmV2LnhtbFBLBQYAAAAABAAEAPkAAACUAwAAAAA=&#10;" strokeweight="2.25pt"/>
                                                </v:group>
                                                <v:group id="Group 227" o:spid="_x0000_s1321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MhCrsQAAADeAAAA&#10;DwAAAAAAAAAAAAAAAACqAgAAZHJzL2Rvd25yZXYueG1sUEsFBgAAAAAEAAQA+gAAAJsDAAAAAA==&#10;">
                                                  <o:lock v:ext="edit" aspectratio="t"/>
                                                  <v:line id="Line 228" o:spid="_x0000_s1322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gtEFVygAAAN4AAAAPAAAA&#10;AAAAAAAAAAAAAKECAABkcnMvZG93bnJldi54bWxQSwUGAAAAAAQABAD5AAAAmAMAAAAA&#10;" strokeweight="2.25pt"/>
                                                  <v:shape id="AutoShape 229" o:spid="_x0000_s1323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OTJcQA&#10;AADeAAAADwAAAGRycy9kb3ducmV2LnhtbERP32vCMBB+H/g/hBP2NlM3HNKZigjCXubUCWVvR3M2&#10;pc2lJJlW//pFGOztPr6ft1gOthNn8qFxrGA6yUAQV043XCs4fm2e5iBCRNbYOSYFVwqwLEYPC8y1&#10;u/CezodYixTCIUcFJsY+lzJUhiyGieuJE3dy3mJM0NdSe7ykcNvJ5yx7lRYbTg0Ge1obqtrDj1XQ&#10;m+/d9TNQ8IS3/bb0bflhMqUex8PqDUSkIf6L/9zvOs2fzaYvcH8n3S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zkyXEAAAA3gAAAA8AAAAAAAAAAAAAAAAAmAIAAGRycy9k&#10;b3ducmV2LnhtbFBLBQYAAAAABAAEAPUAAACJAw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  <v:group id="Group 230" o:spid="_x0000_s1324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Au2jCAAAA3gAAAA8A&#10;AAAAAAAAAAAAAAAAqgIAAGRycy9kb3ducmV2LnhtbFBLBQYAAAAABAAEAPoAAACZAwAAAAA=&#10;">
                                                  <o:lock v:ext="edit" aspectratio="t"/>
                                                  <v:line id="Line 231" o:spid="_x0000_s1325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9d2SHJAAAA3gAAAA8AAAAA&#10;AAAAAAAAAAAAoQIAAGRycy9kb3ducmV2LnhtbFBLBQYAAAAABAAEAPkAAACXAwAAAAA=&#10;" strokeweight="2.25pt"/>
                                                  <v:shape id="AutoShape 232" o:spid="_x0000_s1326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QwvcEA&#10;AADeAAAADwAAAGRycy9kb3ducmV2LnhtbERPS4vCMBC+C/sfwix401RBWbpGkYUFL74F2dvQjE2x&#10;mZQkavXXG0HY23x8z5nMWluLK/lQOVYw6GcgiAunKy4VHPa/vS8QISJrrB2TgjsFmE0/OhPMtbvx&#10;lq67WIoUwiFHBSbGJpcyFIYshr5riBN3ct5iTNCXUnu8pXBby2GWjaXFilODwYZ+DBXn3cUqaMzf&#10;5r4OFDzhY7s6+vNxaTKlup/t/BtEpDb+i9/uhU7zR6PBGF7vpBvk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ML3BAAAA3gAAAA8AAAAAAAAAAAAAAAAAmAIAAGRycy9kb3du&#10;cmV2LnhtbFBLBQYAAAAABAAEAPUAAACGAw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</v:group>
                                              <v:rect id="Rectangle 233" o:spid="_x0000_s1327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yxMQA&#10;AADeAAAADwAAAGRycy9kb3ducmV2LnhtbERPTWvCQBC9C/6HZQRvdVdr0hpdRQqCUHuoFnodsmMS&#10;zM7G7Krx33eFgrd5vM9ZrDpbiyu1vnKsYTxSIIhzZyouNPwcNi/vIHxANlg7Jg138rBa9nsLzIy7&#10;8Tdd96EQMYR9hhrKEJpMSp+XZNGPXEMcuaNrLYYI20KaFm8x3NZyolQqLVYcG0ps6KOk/LS/WA2Y&#10;Ts356/i6O3xeUpwVndokv0rr4aBbz0EE6sJT/O/emjg/ScZv8Hgn3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zMsTEAAAA3gAAAA8AAAAAAAAAAAAAAAAAmAIAAGRycy9k&#10;b3ducmV2LnhtbFBLBQYAAAAABAAEAPUAAACJAwAAAAA=&#10;" stroked="f">
                                                <o:lock v:ext="edit" aspectratio="t"/>
                                              </v:rect>
                                            </v:group>
                                            <v:shape id="Text Box 234" o:spid="_x0000_s1328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PPJcYA&#10;AADeAAAADwAAAGRycy9kb3ducmV2LnhtbESPQWvCQBCF74X+h2UK3uquxZSaukqpCJ6U2lbobciO&#10;SWh2NmRXE/+9cxC8zfDevPfNfDn4Rp2pi3VgC5OxAUVcBFdzaeHne/38BiomZIdNYLJwoQjLxePD&#10;HHMXev6i8z6VSkI45mihSqnNtY5FRR7jOLTEoh1D5zHJ2pXaddhLuG/0izGv2mPN0lBhS58VFf/7&#10;k7fwuz3+HaZmV6581vZhMJr9TFs7eho+3kElGtLdfLveOMHPsonwyjs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PPJcYAAADeAAAADwAAAAAAAAAAAAAAAACYAgAAZHJz&#10;L2Rvd25yZXYueG1sUEsFBgAAAAAEAAQA9QAAAIsDAAAAAA==&#10;" filled="f" stroked="f">
                                              <v:textbo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line id="Line 235" o:spid="_x0000_s1329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uwxMYAAADeAAAADwAAAGRycy9kb3ducmV2LnhtbERPS2vCQBC+F/oflin0VjcqhhpdRSqC&#10;9lB8gR7H7DRJm50Nu9sk/ffdQqG3+fieM1/2phYtOV9ZVjAcJCCIc6srLhScT5unZxA+IGusLZOC&#10;b/KwXNzfzTHTtuMDtcdQiBjCPkMFZQhNJqXPSzLoB7Yhjty7dQZDhK6Q2mEXw00tR0mSSoMVx4YS&#10;G3opKf88fhkFb+N92q52r9v+sktv+fpwu350TqnHh341AxGoD//iP/dWx/mTyXAKv+/EG+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LsMTGAAAA3gAAAA8AAAAAAAAA&#10;AAAAAAAAoQIAAGRycy9kb3ducmV2LnhtbFBLBQYAAAAABAAEAPkAAACUAwAAAAA=&#10;"/>
                                          <v:line id="Line 236" o:spid="_x0000_s1330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3T5MkAAADeAAAADwAAAGRycy9kb3ducmV2LnhtbESPQUvDQBCF70L/wzKCN7ux0lBit6Uo&#10;QutBbCvocZodk9jsbNhdk/jvnYPQ2wzz5r33Ldeja1VPITaeDdxNM1DEpbcNVwbej8+3C1AxIVts&#10;PZOBX4qwXk2ullhYP/Ce+kOqlJhwLNBAnVJXaB3LmhzGqe+I5fblg8Mka6i0DTiIuWv1LMty7bBh&#10;Saixo8eayvPhxxl4vX/L+83uZTt+7PJT+bQ/fX4PwZib63HzACrRmC7i/++tlfrz+UwABE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Sd0+TJAAAA3gAAAA8AAAAA&#10;AAAAAAAAAAAAoQIAAGRycy9kb3ducmV2LnhtbFBLBQYAAAAABAAEAPkAAACXAwAAAAA=&#10;"/>
                                          <v:line id="Line 237" o:spid="_x0000_s1331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F2f8YAAADeAAAADwAAAGRycy9kb3ducmV2LnhtbERPS2vCQBC+F/oflil4qxsVQ4muIi2C&#10;9lDqA/Q4ZsckbXY27K5J+u+7BaG3+fieM1/2phYtOV9ZVjAaJiCIc6srLhQcD+vnFxA+IGusLZOC&#10;H/KwXDw+zDHTtuMdtftQiBjCPkMFZQhNJqXPSzLoh7YhjtzVOoMhQldI7bCL4aaW4yRJpcGKY0OJ&#10;Db2WlH/vb0bBx+QzbVfb901/2qaX/G13OX91TqnBU7+agQjUh3/x3b3Rcf50Oh7B3zvxBr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Rdn/GAAAA3gAAAA8AAAAAAAAA&#10;AAAAAAAAoQIAAGRycy9kb3ducmV2LnhtbFBLBQYAAAAABAAEAPkAAACUAwAAAAA=&#10;"/>
                                        </v:group>
                                        <v:line id="Line 238" o:spid="_x0000_s1332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oCMYAAADeAAAADwAAAGRycy9kb3ducmV2LnhtbERPTWvCQBC9F/wPywi91Y0pBomuIi0F&#10;7aFULdTjmB2TaHY27G6T9N93C4Xe5vE+Z7keTCM6cr62rGA6SUAQF1bXXCr4OL48zEH4gKyxsUwK&#10;vsnDejW6W2Kubc976g6hFDGEfY4KqhDaXEpfVGTQT2xLHLmLdQZDhK6U2mEfw00j0yTJpMGaY0OF&#10;LT1VVNwOX0bB2+N71m12r9vhc5edi+f9+XTtnVL342GzABFoCP/iP/dWx/mzWZrC7zvxBr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D6AjGAAAA3gAAAA8AAAAAAAAA&#10;AAAAAAAAoQIAAGRycy9kb3ducmV2LnhtbFBLBQYAAAAABAAEAPkAAACUAwAAAAA=&#10;"/>
                                        <v:line id="Line 239" o:spid="_x0000_s1333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9Nk8YAAADeAAAADwAAAGRycy9kb3ducmV2LnhtbERPS2vCQBC+F/oflil4q5sqBomuIi0F&#10;7aHUB+hxzI5J2uxs2F2T9N93C4K3+fieM1/2phYtOV9ZVvAyTEAQ51ZXXCg47N+fpyB8QNZYWyYF&#10;v+RhuXh8mGOmbcdbanehEDGEfYYKyhCaTEqfl2TQD21DHLmLdQZDhK6Q2mEXw00tR0mSSoMVx4YS&#10;G3otKf/ZXY2Cz/FX2q42H+v+uEnP+dv2fPrunFKDp341AxGoD3fxzb3Wcf5kMhrD/zvxBr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TZPGAAAA3gAAAA8AAAAAAAAA&#10;AAAAAAAAoQIAAGRycy9kb3ducmV2LnhtbFBLBQYAAAAABAAEAPkAAACUAwAAAAA=&#10;"/>
                                      </v:group>
                                      <v:shape id="Text Box 240" o:spid="_x0000_s1334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IPncMA&#10;AADeAAAADwAAAGRycy9kb3ducmV2LnhtbERPTYvCMBC9L/gfwgje1kSxi1uNIorgSVnXXdjb0Ixt&#10;sZmUJtr6740g7G0e73Pmy85W4kaNLx1rGA0VCOLMmZJzDafv7fsUhA/IBivHpOFOHpaL3tscU+Na&#10;/qLbMeQihrBPUUMRQp1K6bOCLPqhq4kjd3aNxRBhk0vTYBvDbSXHSn1IiyXHhgJrWheUXY5Xq+Fn&#10;f/77nahDvrFJ3bpOSbafUutBv1vNQATqwr/45d6ZOD9JxhN4vhNv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IPncMAAADeAAAADwAAAAAAAAAAAAAAAACYAgAAZHJzL2Rv&#10;d25yZXYueG1sUEsFBgAAAAAEAAQA9QAAAIgDAAAAAA=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241" o:spid="_x0000_s1335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6qBsMA&#10;AADeAAAADwAAAGRycy9kb3ducmV2LnhtbERPS2vCQBC+C/6HZYTezG6lkTZ1E8RS6EnRPqC3ITsm&#10;odnZkN2a+O9dQfA2H99zVsVoW3Gi3jeONTwmCgRx6UzDlYavz/f5MwgfkA22jknDmTwU+XSywsy4&#10;gfd0OoRKxBD2GWqoQ+gyKX1Zk0WfuI44ckfXWwwR9pU0PQ4x3LZyodRSWmw4NtTY0aam8u/wbzV8&#10;b4+/P09qV73ZtBvcqCTbF6n1w2xcv4IINIa7+Ob+MHF+mi5SuL4Tb5D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16qBsMAAADeAAAADwAAAAAAAAAAAAAAAACYAgAAZHJzL2Rv&#10;d25yZXYueG1sUEsFBgAAAAAEAAQA9QAAAIgDAAAAAA=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Text Box 242" o:spid="_x0000_s1336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w0ccMA&#10;AADeAAAADwAAAGRycy9kb3ducmV2LnhtbERPS4vCMBC+C/6HMMLeNFG2otUosouwp5X1Bd6GZmyL&#10;zaQ00Xb//UZY8DYf33OW685W4kGNLx1rGI8UCOLMmZJzDcfDdjgD4QOywcoxafglD+tVv7fE1LiW&#10;f+ixD7mIIexT1FCEUKdS+qwgi37kauLIXV1jMUTY5NI02MZwW8mJUlNpseTYUGBNHwVlt/3dajh9&#10;Xy/nd7XLP21St65Tku1cav026DYLEIG68BL/u79MnJ8kkyk834k3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w0ccMAAADeAAAADwAAAAAAAAAAAAAAAACYAgAAZHJzL2Rv&#10;d25yZXYueG1sUEsFBgAAAAAEAAQA9QAAAIgDAAAAAA=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243" o:spid="_x0000_s1337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CR6sQA&#10;AADeAAAADwAAAGRycy9kb3ducmV2LnhtbERPS2sCMRC+C/6HMIK3mlS61q4bpbQInir1UfA2bGYf&#10;dDNZNtHd/vumUPA2H99zss1gG3GjzteONTzOFAji3JmaSw2n4/ZhCcIHZIONY9LwQx426/Eow9S4&#10;nj/pdgiliCHsU9RQhdCmUvq8Iot+5lriyBWusxgi7EppOuxjuG3kXKmFtFhzbKiwpbeK8u/D1Wo4&#10;fxSXrye1L99t0vZuUJLti9R6OhleVyACDeEu/nfvTJyfJPNn+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AkerEAAAA3gAAAA8AAAAAAAAAAAAAAAAAmAIAAGRycy9k&#10;b3ducmV2LnhtbFBLBQYAAAAABAAEAPUAAACJAwAAAAA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CH</w:t>
                                              </w: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t>2</w:t>
                                              </w: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244" o:spid="_x0000_s1338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8FmMYA&#10;AADeAAAADwAAAGRycy9kb3ducmV2LnhtbESPQWvCQBCF74X+h2UKvdXdiimauopYhJ6Uaiv0NmTH&#10;JDQ7G7JbE/+9cxC8zfDevPfNfDn4Rp2pi3VgC68jA4q4CK7m0sL3YfMyBRUTssMmMFm4UITl4vFh&#10;jrkLPX/ReZ9KJSEcc7RQpdTmWseiIo9xFFpi0U6h85hk7UrtOuwl3Dd6bMyb9lizNFTY0rqi4m//&#10;7y38bE+/x4nZlR8+a/swGM1+pq19fhpW76ASDeluvl1/OsHPsrHwyjs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8FmMYAAADeAAAADwAAAAAAAAAAAAAAAACYAgAAZHJz&#10;L2Rvd25yZXYueG1sUEsFBgAAAAAEAAQA9QAAAIs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5" o:spid="_x0000_s1339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OgA8MA&#10;AADeAAAADwAAAGRycy9kb3ducmV2LnhtbERPS2vCQBC+F/wPywi9NbuKKRpdRRShp5b6Am9DdkyC&#10;2dmQXU3677uFgrf5+J6zWPW2Fg9qfeVYwyhRIIhzZyouNBwPu7cpCB+QDdaOScMPeVgtBy8LzIzr&#10;+Jse+1CIGMI+Qw1lCE0mpc9LsugT1xBH7upaiyHCtpCmxS6G21qOlXqXFiuODSU2tCkpv+3vVsPp&#10;83o5T9RXsbVp07leSbYzqfXrsF/PQQTqw1P87/4wcX6ajmfw9068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OgA8MAAADeAAAADwAAAAAAAAAAAAAAAACYAgAAZHJzL2Rv&#10;d25yZXYueG1sUEsFBgAAAAAEAAQA9QAAAIg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6" o:spid="_x0000_s1340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CfQ8YA&#10;AADeAAAADwAAAGRycy9kb3ducmV2LnhtbESPQUvDQBCF74X+h2UK3uyutZEasylFEXpSrFbwNmSn&#10;STA7G7JrE/+9cxB6m2HevPe+Yjv5Tp1piG1gCzdLA4q4Cq7l2sLH+/P1BlRMyA67wGThlyJsy/ms&#10;wNyFkd/ofEi1EhOOOVpoUupzrWPVkMe4DD2x3E5h8JhkHWrtBhzF3Hd6Zcyd9tiyJDTY02ND1ffh&#10;x1s4vpy+PtfmtX7yWT+GyWj299raq8W0ewCVaEoX8f/33kn9LLsVAMG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CfQ8YAAADeAAAADwAAAAAAAAAAAAAAAACYAgAAZHJz&#10;L2Rvd25yZXYueG1sUEsFBgAAAAAEAAQA9QAAAIs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247" o:spid="_x0000_s1341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w62MQA&#10;AADeAAAADwAAAGRycy9kb3ducmV2LnhtbERPS2sCMRC+F/wPYQreaqLtFrtuFLEInir1UfA2bGYf&#10;dDNZNtHd/vtGKPQ2H99zstVgG3GjzteONUwnCgRx7kzNpYbTcfs0B+EDssHGMWn4IQ+r5eghw9S4&#10;nj/pdgiliCHsU9RQhdCmUvq8Iot+4lriyBWusxgi7EppOuxjuG3kTKlXabHm2FBhS5uK8u/D1Wo4&#10;fxSXrxe1L99t0vZuUJLtm9R6/DisFyACDeFf/OfemTg/SZ6ncH8n3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8OtjEAAAA3gAAAA8AAAAAAAAAAAAAAAAAmAIAAGRycy9k&#10;b3ducmV2LnhtbFBLBQYAAAAABAAEAPUAAACJAwAAAAA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group id="Group 248" o:spid="_x0000_s1342" style="position:absolute;left:1174;top:9585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6+AucQAAADeAAAA&#10;DwAAAAAAAAAAAAAAAACqAgAAZHJzL2Rvd25yZXYueG1sUEsFBgAAAAAEAAQA+gAAAJsDAAAAAA==&#10;">
                                  <v:line id="Line 249" o:spid="_x0000_s1343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bbTsYAAADeAAAADwAAAGRycy9kb3ducmV2LnhtbERPTWvCQBC9F/wPywi91Y0NBomuIi0F&#10;7aFULdTjmB2TaHY27G6T9N93C4Xe5vE+Z7keTCM6cr62rGA6SUAQF1bXXCr4OL48zEH4gKyxsUwK&#10;vsnDejW6W2Kubc976g6hFDGEfY4KqhDaXEpfVGTQT2xLHLmLdQZDhK6U2mEfw00jH5MkkwZrjg0V&#10;tvRUUXE7fBkFb+l71m12r9vhc5edi+f9+XTtnVL342GzABFoCP/iP/dWx/mzWZrC7zvxBr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W207GAAAA3gAAAA8AAAAAAAAA&#10;AAAAAAAAoQIAAGRycy9kb3ducmV2LnhtbFBLBQYAAAAABAAEAPkAAACUAwAAAAA=&#10;"/>
                                  <v:group id="Group 250" o:spid="_x0000_s1344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wq9VsQAAADeAAAA&#10;DwAAAAAAAAAAAAAAAACqAgAAZHJzL2Rvd25yZXYueG1sUEsFBgAAAAAEAAQA+gAAAJsDAAAAAA==&#10;">
                                    <v:rect id="Rectangle 251" o:spid="_x0000_s1345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hVSMQA&#10;AADeAAAADwAAAGRycy9kb3ducmV2LnhtbERPTWvCQBC9C/0PyxR6011rEzS6SikIherBKHgdsmMS&#10;zM6m2VXTf98VBG/zeJ+zWPW2EVfqfO1Yw3ikQBAXztRcajjs18MpCB+QDTaOScMfeVgtXwYLzIy7&#10;8Y6ueShFDGGfoYYqhDaT0hcVWfQj1xJH7uQ6iyHCrpSmw1sMt418VyqVFmuODRW29FVRcc4vVgOm&#10;H+Z3e5ps9j+XFGdlr9bJUWn99tp/zkEE6sNT/HB/mzg/SSYJ3N+JN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YVUjEAAAA3gAAAA8AAAAAAAAAAAAAAAAAmAIAAGRycy9k&#10;b3ducmV2LnhtbFBLBQYAAAAABAAEAPUAAACJAwAAAAA=&#10;" stroked="f"/>
                                    <v:shape id="Text Box 252" o:spid="_x0000_s1346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WirMMA&#10;AADeAAAADwAAAGRycy9kb3ducmV2LnhtbERPS4vCMBC+C/6HMMLeNNlHZbc2yqIIe1LWfYC3oZk+&#10;2GZSmmjrvzeCsLf5+J6TrQbbiDN1vnas4XGmQBDnztRcavj+2k5fQfiAbLBxTBou5GG1HI8yTI3r&#10;+ZPOh1CKGMI+RQ1VCG0qpc8rsuhnriWOXOE6iyHCrpSmwz6G20Y+KTWXFmuODRW2tK4o/zucrIaf&#10;XXH8fVH7cmOTtneDkmzfpNYPk+F9ASLQEP7Fd/eHifOT5HkOt3fiDXJ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WirMMAAADeAAAADwAAAAAAAAAAAAAAAACYAgAAZHJzL2Rv&#10;d25yZXYueG1sUEsFBgAAAAAEAAQA9QAAAIg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  <v:shape id="Text Box 253" o:spid="_x0000_s1347" type="#_x0000_t202" style="position:absolute;left:3072;top:9708;width:715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kHN8QA&#10;AADeAAAADwAAAGRycy9kb3ducmV2LnhtbERPTWvCQBC9F/oflhF6011tU23qKlIRelJMVfA2ZMck&#10;NDsbsluT/vuuIPQ2j/c582Vva3Gl1leONYxHCgRx7kzFhYbD12Y4A+EDssHaMWn4JQ/LxePDHFPj&#10;Ot7TNQuFiCHsU9RQhtCkUvq8JIt+5BriyF1cazFE2BbStNjFcFvLiVKv0mLFsaHEhj5Kyr+zH6vh&#10;uL2cTy9qV6xt0nSuV5Ltm9T6adCv3kEE6sO/+O7+NHF+kjxP4fZOvEE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ZBzf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bidi w:val="0"/>
                                        <w:jc w:val="center"/>
                                        <w:rPr>
                                          <w:vertAlign w:val="subscript"/>
                                          <w:rtl/>
                                        </w:rPr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Line 254" o:spid="_x0000_s1348" style="position:absolute;visibility:visible;mso-wrap-style:square" from="5685,9378" to="5685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JJP8kAAADeAAAADwAAAGRycy9kb3ducmV2LnhtbESPQUvDQBCF70L/wzKCN7vR0lBit6Uo&#10;QutBbCvocZodk9jsbNhdk/jvnYPQ2wzvzXvfLNeja1VPITaeDdxNM1DEpbcNVwbej8+3C1AxIVts&#10;PZOBX4qwXk2ullhYP/Ce+kOqlIRwLNBAnVJXaB3LmhzGqe+IRfvywWGSNVTaBhwk3LX6Psty7bBh&#10;aaixo8eayvPhxxl4nb3l/Wb3sh0/dvmpfNqfPr+HYMzN9bh5AJVoTBfz//XWCv58PhNeeU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8yST/JAAAA3gAAAA8AAAAA&#10;AAAAAAAAAAAAoQIAAGRycy9kb3ducmV2LnhtbFBLBQYAAAAABAAEAPkAAACXAwAAAAA=&#10;"/>
                      </v:group>
                    </v:group>
                    <v:group id="Group 255" o:spid="_x0000_s1349" style="position:absolute;left:5685;top:8559;width:5367;height:2261" coordorigin="5685,8559" coordsize="5367,2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QsSyMQAAADeAAAA&#10;DwAAAAAAAAAAAAAAAACqAgAAZHJzL2Rvd25yZXYueG1sUEsFBgAAAAAEAAQA+gAAAJsDAAAAAA==&#10;">
                      <v:shape id="Text Box 256" o:spid="_x0000_s1350" type="#_x0000_t202" style="position:absolute;left:7341;top:10269;width:1453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bsPsYA&#10;AADeAAAADwAAAGRycy9kb3ducmV2LnhtbESPQWvCQBCF74X+h2UKvdXdFiOauopYhJ4qaiv0NmTH&#10;JDQ7G7KrSf+9cxC8zTBv3nvffDn4Rl2oi3VgC68jA4q4CK7m0sL3YfMyBRUTssMmMFn4pwjLxePD&#10;HHMXet7RZZ9KJSYcc7RQpdTmWseiIo9xFFpiuZ1C5zHJ2pXaddiLuW/0mzET7bFmSaiwpXVFxd/+&#10;7C38fJ1+j2OzLT981vZhMJr9TFv7/DSs3kElGtJdfPv+dFI/y8YCIDgyg1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vbsPsYAAADeAAAADwAAAAAAAAAAAAAAAACYAgAAZHJz&#10;L2Rvd25yZXYueG1sUEsFBgAAAAAEAAQA9QAAAIsDAAAAAA==&#10;" filled="f" stroked="f">
                        <v:textbox>
                          <w:txbxContent>
                            <w:p w:rsidR="00A54313" w:rsidRDefault="00A54313" w:rsidP="00C86973">
                              <w:pPr>
                                <w:bidi w:val="0"/>
                                <w:rPr>
                                  <w:vertAlign w:val="subscript"/>
                                  <w:rtl/>
                                </w:rPr>
                              </w:pPr>
                              <w:r>
                                <w:t>NHCOCH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group id="Group 257" o:spid="_x0000_s1351" style="position:absolute;left:5685;top:8559;width:5367;height:2121" coordorigin="1174,8507" coordsize="536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3tts8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5KvG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7bbPFAAAA3gAA&#10;AA8AAAAAAAAAAAAAAAAAqgIAAGRycy9kb3ducmV2LnhtbFBLBQYAAAAABAAEAPoAAACcAwAAAAA=&#10;">
                        <v:group id="Group 258" o:spid="_x0000_s1352" style="position:absolute;left:1174;top:8507;width:5367;height:2121" coordorigin="1174,8507" coordsize="5367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6nzxMQAAADeAAAA&#10;DwAAAAAAAAAAAAAAAACqAgAAZHJzL2Rvd25yZXYueG1sUEsFBgAAAAAEAAQA+gAAAJsDAAAAAA==&#10;">
                          <v:group id="Group 259" o:spid="_x0000_s1353" style="position:absolute;left:3952;top:8507;width:2589;height:2095" coordorigin="3952,8507" coordsize="2589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OVWX8QAAADeAAAA&#10;DwAAAAAAAAAAAAAAAACqAgAAZHJzL2Rvd25yZXYueG1sUEsFBgAAAAAEAAQA+gAAAJsDAAAAAA==&#10;">
                            <v:group id="Group 260" o:spid="_x0000_s1354" style="position:absolute;left:3952;top:8507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wzOK8QAAADeAAAA&#10;DwAAAAAAAAAAAAAAAACqAgAAZHJzL2Rvd25yZXYueG1sUEsFBgAAAAAEAAQA+gAAAJsDAAAAAA==&#10;">
                              <v:group id="Group 261" o:spid="_x0000_s1355" style="position:absolute;left:4765;top:7540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BrsM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5Kv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BAa7DFAAAA3gAA&#10;AA8AAAAAAAAAAAAAAAAAqgIAAGRycy9kb3ducmV2LnhtbFBLBQYAAAAABAAEAPoAAACcAwAAAAA=&#10;">
                                <v:group id="Group 262" o:spid="_x0000_s1356" style="position:absolute;left:4765;top:7540;width:2221;height:2095" coordorigin="4765,7540" coordsize="2221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JL1x8QAAADeAAAA&#10;DwAAAAAAAAAAAAAAAACqAgAAZHJzL2Rvd25yZXYueG1sUEsFBgAAAAAEAAQA+gAAAJsDAAAAAA==&#10;">
                                  <v:group id="Group 263" o:spid="_x0000_s1357" style="position:absolute;left:4765;top:7855;width:1945;height:1500" coordorigin="4765,7855" coordsize="1945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5QXMUAAADeAAAADwAAAGRycy9kb3ducmV2LnhtbERPTWvCQBC9F/oflil4&#10;q5tU00rqKiIqHkRQC8XbkB2TYHY2ZNck/ntXKPQ2j/c503lvKtFS40rLCuJhBII4s7rkXMHPaf0+&#10;AeE8ssbKMim4k4P57PVliqm2HR+oPfpchBB2KSoovK9TKV1WkEE3tDVx4C62MegDbHKpG+xCuKnk&#10;RxR9SoMlh4YCa1oWlF2PN6Ng02G3GMWrdne9LO/nU7L/3cWk1OCtX3yD8NT7f/Gfe6vD/CQZf8H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/eUFzFAAAA3gAA&#10;AA8AAAAAAAAAAAAAAAAAqgIAAGRycy9kb3ducmV2LnhtbFBLBQYAAAAABAAEAPoAAACcAwAAAAA=&#10;">
                                    <v:group id="Group 264" o:spid="_x0000_s1358" style="position:absolute;left:4765;top:8086;width:1945;height:1169" coordorigin="4765,8086" coordsize="1945,11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G5BxC7IAAAA&#10;3gAAAA8AAAAAAAAAAAAAAAAAqgIAAGRycy9kb3ducmV2LnhtbFBLBQYAAAAABAAEAPoAAACfAwAA&#10;AAA=&#10;">
                                      <v:group id="Group 265" o:spid="_x0000_s1359" style="position:absolute;left:4765;top:8086;width:1945;height:1160" coordorigin="4765,8086" coordsize="1945,1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1htcUAAADeAAAADwAAAGRycy9kb3ducmV2LnhtbERPTWvCQBC9F/oflil4&#10;q5tUU2rqKiIqHkRQC8XbkB2TYHY2ZNck/ntXKPQ2j/c503lvKtFS40rLCuJhBII4s7rkXMHPaf3+&#10;BcJ5ZI2VZVJwJwfz2evLFFNtOz5Qe/S5CCHsUlRQeF+nUrqsIINuaGviwF1sY9AH2ORSN9iFcFPJ&#10;jyj6lAZLDg0F1rQsKLseb0bBpsNuMYpX7e56Wd7Pp2T/u4tJqcFbv/gG4an3/+I/91aH+UkynsD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NYbXFAAAA3gAA&#10;AA8AAAAAAAAAAAAAAAAAqgIAAGRycy9kb3ducmV2LnhtbFBLBQYAAAAABAAEAPoAAACcAwAAAAA=&#10;">
                                        <v:group id="Group 266" o:spid="_x0000_s1360" style="position:absolute;left:4765;top:8086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e5e9ccAAADe&#10;AAAADwAAAAAAAAAAAAAAAACqAgAAZHJzL2Rvd25yZXYueG1sUEsFBgAAAAAEAAQA+gAAAJ4DAAAA&#10;AA==&#10;">
                                          <o:lock v:ext="edit" aspectratio="t"/>
                                          <v:group id="Group 267" o:spid="_x0000_s1361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L7bsUAAADe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ieH3&#10;nXCDP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i+27FAAAA3gAA&#10;AA8AAAAAAAAAAAAAAAAAqgIAAGRycy9kb3ducmV2LnhtbFBLBQYAAAAABAAEAPoAAACcAwAAAAA=&#10;">
                                            <o:lock v:ext="edit" aspectratio="t"/>
                                            <v:shape id="AutoShape 268" o:spid="_x0000_s1362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x7YcUA&#10;AADeAAAADwAAAGRycy9kb3ducmV2LnhtbESPT2sCMRDF7wW/Qxiht5oorMjWKCIotSf/FNrjuBk3&#10;i5vJskk1/faNUOhthvfm/d7Ml8m14kZ9aDxrGI8UCOLKm4ZrDR+nzcsMRIjIBlvPpOGHAiwXg6c5&#10;lsbf+UC3Y6xFDuFQogYbY1dKGSpLDsPId8RZu/jeYcxrX0vT4z2Hu1ZOlJpKhw1ngsWO1paq6/Hb&#10;Ze51Z89b9bndfWHC/bucqdQErZ+HafUKIlKK/+a/6zeT6xdFMYHHO3kG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DHthxQAAAN4AAAAPAAAAAAAAAAAAAAAAAJgCAABkcnMv&#10;ZG93bnJldi54bWxQSwUGAAAAAAQABAD1AAAAigMAAAAA&#10;">
                                              <o:lock v:ext="edit" aspectratio="t"/>
                                            </v:shape>
                                            <v:line id="Line 269" o:spid="_x0000_s1363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/Qw8MAAADeAAAADwAAAGRycy9kb3ducmV2LnhtbERPS4vCMBC+C/6HMII3TX1Ulq5RRFjo&#10;wT3YXdzr0Mw2xWZSm6zWf28WBG/z8T1nve1tI67U+dqxgtk0AUFcOl1zpeD762PyBsIHZI2NY1Jw&#10;Jw/bzXCwxky7Gx/pWoRKxBD2GSowIbSZlL40ZNFPXUscuV/XWQwRdpXUHd5iuG3kPElW0mLNscFg&#10;S3tD5bn4swqWn7nRP/3BH45JfqL6stxfCqfUeNTv3kEE6sNL/HTnOs5P03QB/+/EG+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v0MPDAAAA3gAAAA8AAAAAAAAAAAAA&#10;AAAAoQIAAGRycy9kb3ducmV2LnhtbFBLBQYAAAAABAAEAPkAAACRAwAAAAA=&#10;" strokeweight="2.25pt"/>
                                          </v:group>
                                          <v:group id="Group 270" o:spid="_x0000_s1364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VY9s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5LkC3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rVWPbFAAAA3gAA&#10;AA8AAAAAAAAAAAAAAAAAqgIAAGRycy9kb3ducmV2LnhtbFBLBQYAAAAABAAEAPoAAACcAwAAAAA=&#10;">
                                            <o:lock v:ext="edit" aspectratio="t"/>
                                            <v:line id="Line 271" o:spid="_x0000_s1365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dg4ccAAADeAAAADwAAAGRycy9kb3ducmV2LnhtbERPTWvCQBC9F/oflin0InVj0VZSVylq&#10;q4IIag89TrNjEpqdDdlV4793hELnNI/3MW9Gk9ZV6kRNKD0b6HUTUMSZtyXnBr72H09DUCEiW6w8&#10;k4ELBZiM7+9GmFp/5i2ddjFXEsIhRQNFjHWqdcgKchi6viYW7uAbh1Fgk2vb4FnCXaWfk+RFOyxZ&#10;LhRY07Sg7Hd3dFJj1t+vLj+Lz9fNfJqtD6t+J1l+G/P40L6/gYrUxn/xn3tpxTeQgds7soMe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N2DhxwAAAN4AAAAPAAAAAAAA&#10;AAAAAAAAAKECAABkcnMvZG93bnJldi54bWxQSwUGAAAAAAQABAD5AAAAlQMAAAAA&#10;" strokeweight="2.25pt"/>
                                            <v:shape id="AutoShape 272" o:spid="_x0000_s1366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6JfcMA&#10;AADeAAAADwAAAGRycy9kb3ducmV2LnhtbERPS4vCMBC+L/gfwgh7W1MXKks1LSIIe9mHDxBvQzM2&#10;xWZSkqzW/fUbQdjbfHzPWVSD7cSFfGgdK5hOMhDEtdMtNwr2u/XLG4gQkTV2jknBjQJU5ehpgYV2&#10;V97QZRsbkUI4FKjAxNgXUobakMUwcT1x4k7OW4wJ+kZqj9cUbjv5mmUzabHl1GCwp5Wh+rz9sQp6&#10;c/y+fQUKnvB383nw58OHyZR6Hg/LOYhIQ/wXP9zvOs3P83wG93fSDb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6JfcMAAADeAAAADwAAAAAAAAAAAAAAAACYAgAAZHJzL2Rv&#10;d25yZXYueG1sUEsFBgAAAAAEAAQA9QAAAIgDAAAAAA==&#10;" stroked="f">
                                              <o:lock v:ext="edit" aspectratio="t"/>
                                            </v:shape>
                                          </v:group>
                                          <v:group id="Group 273" o:spid="_x0000_s1367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eJzfwwAAAN4AAAAP&#10;AAAAAAAAAAAAAAAAAKoCAABkcnMvZG93bnJldi54bWxQSwUGAAAAAAQABAD6AAAAmgMAAAAA&#10;">
                                            <o:lock v:ext="edit" aspectratio="t"/>
                                            <v:line id="Line 274" o:spid="_x0000_s1368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c2z3/JAAAA3gAAAA8AAAAA&#10;AAAAAAAAAAAAoQIAAGRycy9kb3ducmV2LnhtbFBLBQYAAAAABAAEAPkAAACXAwAAAAA=&#10;" strokeweight="2.25pt"/>
                                            <v:shape id="AutoShape 275" o:spid="_x0000_s1369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EdD8QA&#10;AADeAAAADwAAAGRycy9kb3ducmV2LnhtbERPS2sCMRC+F/ofwhS81WyFlbo1LqVQ8KL1UZDehs10&#10;s+xmsiRR1/56IxS8zcf3nHk52E6cyIfGsYKXcQaCuHK64VrB9/7z+RVEiMgaO8ek4EIBysXjwxwL&#10;7c68pdMu1iKFcChQgYmxL6QMlSGLYex64sT9Om8xJuhrqT2eU7jt5CTLptJiw6nBYE8fhqp2d7QK&#10;evOzuXwFCp7wb7s++PawMplSo6fh/Q1EpCHexf/upU7z8zyfwe2ddIN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xHQ/EAAAA3gAAAA8AAAAAAAAAAAAAAAAAmAIAAGRycy9k&#10;b3ducmV2LnhtbFBLBQYAAAAABAAEAPUAAACJAwAAAAA=&#10;" stroked="f">
                                              <o:lock v:ext="edit" aspectratio="t"/>
                                            </v:shape>
                                          </v:group>
                                        </v:group>
                                        <v:rect id="Rectangle 276" o:spid="_x0000_s1370" style="position:absolute;left:6030;top:900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zZzccA&#10;AADeAAAADwAAAGRycy9kb3ducmV2LnhtbESPT2vCQBDF74V+h2UKvdXd2iZodBUpCIXag3/A65Ad&#10;k2B2Ns2umn77zkHobYZ58977zZeDb9WV+tgEtvA6MqCIy+Aariwc9uuXCaiYkB22gcnCL0VYLh4f&#10;5li4cOMtXXepUmLCsUALdUpdoXUsa/IYR6Ejltsp9B6TrH2lXY83MfetHhuTa48NS0KNHX3UVJ53&#10;F28B83f383162+y/LjlOq8Gss6Ox9vlpWM1AJRrSv/j+/emkfpblAiA4MoNe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c2c3HAAAA3gAAAA8AAAAAAAAAAAAAAAAAmAIAAGRy&#10;cy9kb3ducmV2LnhtbFBLBQYAAAAABAAEAPUAAACMAwAAAAA=&#10;" stroked="f">
                                          <o:lock v:ext="edit" aspectratio="t"/>
                                        </v:rect>
                                      </v:group>
                                      <v:shape id="Text Box 277" o:spid="_x0000_s1371" type="#_x0000_t202" style="position:absolute;left:5889;top:8873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8VxcQA&#10;AADeAAAADwAAAGRycy9kb3ducmV2LnhtbERPTWvCQBC9F/wPywjemt0UIzV1FbEUPLVoq+BtyI5J&#10;aHY2ZLdJ/PfdgtDbPN7nrDajbURPna8da0gTBYK4cKbmUsPX59vjMwgfkA02jknDjTxs1pOHFebG&#10;DXyg/hhKEUPY56ihCqHNpfRFRRZ94lriyF1dZzFE2JXSdDjEcNvIJ6UW0mLNsaHClnYVFd/HH6vh&#10;9H69nOfqo3y1WTu4UUm2S6n1bDpuX0AEGsO/+O7emzg/yxYp/L0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PFcXEAAAA3gAAAA8AAAAAAAAAAAAAAAAAmAIAAGRycy9k&#10;b3ducmV2LnhtbFBLBQYAAAAABAAEAPUAAACJAwAAAAA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center"/>
                                              </w:pPr>
                                              <w:r>
                                                <w:t>O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line id="Line 278" o:spid="_x0000_s1372" style="position:absolute;visibility:visible;mso-wrap-style:square" from="5372,8911" to="5372,9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lRyMYAAADeAAAADwAAAGRycy9kb3ducmV2LnhtbERPS2vCQBC+F/oflhF6qxstBomuIi0F&#10;7UHqA/Q4ZqdJ2uxs2N0m6b/vCoK3+fieM1/2phYtOV9ZVjAaJiCIc6srLhQcD+/PUxA+IGusLZOC&#10;P/KwXDw+zDHTtuMdtftQiBjCPkMFZQhNJqXPSzLoh7YhjtyXdQZDhK6Q2mEXw00tx0mSSoMVx4YS&#10;G3otKf/Z/xoF25fPtF1tPtb9aZNe8rfd5fzdOaWeBv1qBiJQH+7im3ut4/zJJB3D9Z14g1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pUcjGAAAA3gAAAA8AAAAAAAAA&#10;AAAAAAAAoQIAAGRycy9kb3ducmV2LnhtbFBLBQYAAAAABAAEAPkAAACUAwAAAAA=&#10;"/>
                                    <v:line id="Line 279" o:spid="_x0000_s1373" style="position:absolute;visibility:visible;mso-wrap-style:square" from="5362,7855" to="5362,8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X0U8YAAADe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JJB3D9Z14g1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l9FPGAAAA3gAAAA8AAAAAAAAA&#10;AAAAAAAAoQIAAGRycy9kb3ducmV2LnhtbFBLBQYAAAAABAAEAPkAAACUAwAAAAA=&#10;"/>
                                    <v:line id="Line 280" o:spid="_x0000_s1374" style="position:absolute;visibility:visible;mso-wrap-style:square" from="6122,7859" to="6122,8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sJ8YAAADeAAAADwAAAGRycy9kb3ducmV2LnhtbERPTWvCQBC9F/oflil4q5taDSW6ilQK&#10;6kHUFtrjmB2TtNnZsLsm6b93C0Jv83ifM1v0phYtOV9ZVvA0TEAQ51ZXXCj4eH97fAHhA7LG2jIp&#10;+CUPi/n93QwzbTs+UHsMhYgh7DNUUIbQZFL6vCSDfmgb4sidrTMYInSF1A67GG5qOUqSVBqsODaU&#10;2NBrSfnP8WIU7J73abvcbNf95yY95avD6eu7c0oNHvrlFESgPvyLb+61jvMnk3QMf+/EG+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3MbCfGAAAA3gAAAA8AAAAAAAAA&#10;AAAAAAAAoQIAAGRycy9kb3ducmV2LnhtbFBLBQYAAAAABAAEAPkAAACUAwAAAAA=&#10;"/>
                                  </v:group>
                                  <v:shape id="Text Box 281" o:spid="_x0000_s1375" type="#_x0000_t202" style="position:absolute;left:5903;top:754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QTxsMA&#10;AADeAAAADwAAAGRycy9kb3ducmV2LnhtbERPS4vCMBC+C/6HMII3TRQrbtcoogiedlkfC3sbmrEt&#10;NpPSRFv//WZhwdt8fM9ZrjtbiQc1vnSsYTJWIIgzZ0rONZxP+9EChA/IBivHpOFJHtarfm+JqXEt&#10;f9HjGHIRQ9inqKEIoU6l9FlBFv3Y1cSRu7rGYoiwyaVpsI3htpJTpebSYsmxocCatgVlt+Pdarh8&#10;XH++Z+oz39mkbl2nJNs3qfVw0G3eQQTqwkv87z6YOD9J5gn8vRNv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QTxs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Text Box 282" o:spid="_x0000_s1376" type="#_x0000_t202" style="position:absolute;left:5125;top:9253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aNscMA&#10;AADeAAAADwAAAGRycy9kb3ducmV2LnhtbERPS2vCQBC+F/wPywi91V1LEzR1I2Ip9GRRW6G3ITt5&#10;YHY2ZLcm/fduQfA2H99zVuvRtuJCvW8ca5jPFAjiwpmGKw1fx/enBQgfkA22jknDH3lY55OHFWbG&#10;DbynyyFUIoawz1BDHUKXSemLmiz6meuII1e63mKIsK+k6XGI4baVz0ql0mLDsaHGjrY1FefDr9Xw&#10;vSt/Ti/qs3qzSTe4UUm2S6n143TcvIIINIa7+Ob+MHF+kqQp/L8Tb5D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aNsc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  <w:r>
                                            <w:t>CH</w:t>
                                          </w:r>
                                          <w:r>
                                            <w:rPr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  <w:r>
                                            <w:t>O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3" o:spid="_x0000_s1377" type="#_x0000_t202" style="position:absolute;left:5118;top:861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ooKsMA&#10;AADeAAAADwAAAGRycy9kb3ducmV2LnhtbERPS2sCMRC+C/6HMEJvmrR0bbtulKIIPSm1D/A2bGYf&#10;dDNZNtHd/nsjCN7m43tOthpsI87U+dqxhseZAkGcO1NzqeH7azt9BeEDssHGMWn4Jw+r5XiUYWpc&#10;z590PoRSxBD2KWqoQmhTKX1ekUU/cy1x5ArXWQwRdqU0HfYx3DbySam5tFhzbKiwpXVF+d/hZDX8&#10;7Irj77PalxubtL0blGT7JrV+mAzvCxCBhnAX39wfJs5PkvkLXN+JN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ooKs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4" o:spid="_x0000_s1378" type="#_x0000_t202" style="position:absolute;left:5105;top:755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W8WMYA&#10;AADeAAAADwAAAGRycy9kb3ducmV2LnhtbESPQWvCQBCF70L/wzKF3nS30khNXUUUoaeKthV6G7Jj&#10;EpqdDdnVpP++cxC8zfDevPfNYjX4Rl2pi3VgC88TA4q4CK7m0sLX5278CiomZIdNYLLwRxFWy4fR&#10;AnMXej7Q9ZhKJSEcc7RQpdTmWseiIo9xElpi0c6h85hk7UrtOuwl3Dd6asxMe6xZGipsaVNR8Xu8&#10;eAvfH+ef04vZl1uftX0YjGY/19Y+PQ7rN1CJhnQ3367fneBn2Ux45R2ZQS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zW8WMYAAADeAAAADwAAAAAAAAAAAAAAAACYAgAAZHJz&#10;L2Rvd25yZXYueG1sUEsFBgAAAAAEAAQA9QAAAIs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H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85" o:spid="_x0000_s1379" type="#_x0000_t202" style="position:absolute;left:6263;top:8046;width:723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Zw8QA&#10;AADeAAAADwAAAGRycy9kb3ducmV2LnhtbERPS2vCQBC+C/6HZYTezK6lEU3diFiEnlq0ttDbkJ08&#10;MDsbsqtJ/323IPQ2H99zNtvRtuJGvW8ca1gkCgRx4UzDlYbzx2G+AuEDssHWMWn4IQ/bfDrZYGbc&#10;wEe6nUIlYgj7DDXUIXSZlL6oyaJPXEccudL1FkOEfSVNj0MMt618VGopLTYcG2rsaF9TcTldrYbP&#10;t/L760m9Vy827QY3Ksl2LbV+mI27ZxCBxvAvvrtfTZyfpss1/L0Tb5D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5GcPEAAAA3gAAAA8AAAAAAAAAAAAAAAAAmAIAAGRycy9k&#10;b3ducmV2LnhtbFBLBQYAAAAABAAEAPUAAACJAwAAAAA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86" o:spid="_x0000_s1380" type="#_x0000_t202" style="position:absolute;left:5149;top:821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omg8YA&#10;AADeAAAADwAAAGRycy9kb3ducmV2LnhtbESPQUvDQBCF74X+h2UK3tpdi6k1ZlOKInhSrFbwNmSn&#10;STA7G7JrE/+9cxB6m2HevPe+Yjf5Tp1piG1gC9crA4q4Cq7l2sLH+9NyCyomZIddYLLwSxF25XxW&#10;YO7CyG90PqRaiQnHHC00KfW51rFqyGNchZ5YbqcweEyyDrV2A45i7ju9NmajPbYsCQ329NBQ9X34&#10;8RaOL6evzxvzWj/6rB/DZDT7O23t1WLa34NKNKWL+P/72Un9LLsVAMGRGXT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omg8YAAADeAAAADwAAAAAAAAAAAAAAAACYAgAAZHJz&#10;L2Rvd25yZXYueG1sUEsFBgAAAAAEAAQA9QAAAIsDAAAAAA==&#10;" filled="f" stroked="f">
                                  <v:textbox>
                                    <w:txbxContent>
                                      <w:p w:rsidR="00A54313" w:rsidRDefault="00A54313" w:rsidP="00C86973">
                                        <w:pPr>
                                          <w:jc w:val="right"/>
                                        </w:pPr>
                                        <w:r>
                                          <w:t>OH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287" o:spid="_x0000_s1381" type="#_x0000_t202" style="position:absolute;left:5855;top:8207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aDGMMA&#10;AADeAAAADwAAAGRycy9kb3ducmV2LnhtbERPTWvCQBC9C/6HZYTe6q5ibI2uIkqhJ6W2FbwN2TEJ&#10;ZmdDdmviv3eFgrd5vM9ZrDpbiSs1vnSsYTRUIIgzZ0rONfx8f7y+g/AB2WDlmDTcyMNq2e8tMDWu&#10;5S+6HkIuYgj7FDUUIdSplD4ryKIfupo4cmfXWAwRNrk0DbYx3FZyrNRUWiw5NhRY06ag7HL4sxp+&#10;d+fTcaL2+dYmdes6JdnOpNYvg249BxGoC0/xv/vTxPlJ8jaCxzvxB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aDGMMAAADeAAAADwAAAAAAAAAAAAAAAACYAgAAZHJzL2Rv&#10;d25yZXYueG1sUEsFBgAAAAAEAAQA9QAAAIgDAAAAAA==&#10;" filled="f" stroked="f">
                                  <v:textbox>
                                    <w:txbxContent>
                                      <w:p w:rsidR="00A54313" w:rsidRDefault="00A54313" w:rsidP="00C86973">
                                        <w:pPr>
                                          <w:jc w:val="center"/>
                                        </w:pPr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88" o:spid="_x0000_s1382" type="#_x0000_t202" style="position:absolute;left:6281;top:8094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Qdb8QA&#10;AADeAAAADwAAAGRycy9kb3ducmV2LnhtbERPS2sCMRC+C/6HMIK3mlS61q4bpbQInir1UfA2bGYf&#10;dDNZNtHd/vumUPA2H99zss1gG3GjzteONTzOFAji3JmaSw2n4/ZhCcIHZIONY9LwQx426/Eow9S4&#10;nj/pdgiliCHsU9RQhdCmUvq8Iot+5lriyBWusxgi7EppOuxjuG3kXKmFtFhzbKiwpbeK8u/D1Wo4&#10;fxSXrye1L99t0vZuUJLti9R6OhleVyACDeEu/nfvTJyfJM9z+Hsn3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EHW/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jc w:val="right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89" o:spid="_x0000_s1383" type="#_x0000_t202" style="position:absolute;left:5088;top:8543;width:1453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i49MQA&#10;AADeAAAADwAAAGRycy9kb3ducmV2LnhtbERPTWvCQBC9F/oflhF6011tU23qKlIRelJMVfA2ZMck&#10;NDsbsluT/vuuIPQ2j/c582Vva3Gl1leONYxHCgRx7kzFhYbD12Y4A+EDssHaMWn4JQ/LxePDHFPj&#10;Ot7TNQuFiCHsU9RQhtCkUvq8JIt+5BriyF1cazFE2BbStNjFcFvLiVKv0mLFsaHEhj5Kyr+zH6vh&#10;uL2cTy9qV6xt0nSuV5Ltm9T6adCv3kEE6sO/+O7+NHF+kkyf4fZOvEE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IuPTEAAAA3gAAAA8AAAAAAAAAAAAAAAAAmAIAAGRycy9k&#10;b3ducmV2LnhtbFBLBQYAAAAABAAEAPUAAACJAwAAAAA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bidi w:val="0"/>
                                      <w:rPr>
                                        <w:vertAlign w:val="subscript"/>
                                        <w:rtl/>
                                      </w:rPr>
                                    </w:pPr>
                                    <w:r>
                                      <w:t>NHCOC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group id="Group 290" o:spid="_x0000_s1384" style="position:absolute;left:1174;top:8507;width:3422;height:2121" coordorigin="1174,8507" coordsize="3422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gBJbFAAAA3gAA&#10;AA8AAAAAAAAAAAAAAAAAqgIAAGRycy9kb3ducmV2LnhtbFBLBQYAAAAABAAEAPoAAACcAwAAAAA=&#10;">
                            <v:shape id="Text Box 291" o:spid="_x0000_s1385" type="#_x0000_t202" style="position:absolute;left:3929;top:9693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2FG8MA&#10;AADeAAAADwAAAGRycy9kb3ducmV2LnhtbERPS2vCQBC+F/wPywjedNdiqo2uIhXBk8VHC70N2TEJ&#10;ZmdDdjXpv+8KQm/z8T1nsepsJe7U+NKxhvFIgSDOnCk513A+bYczED4gG6wck4Zf8rBa9l4WmBrX&#10;8oHux5CLGMI+RQ1FCHUqpc8KsuhHriaO3MU1FkOETS5Ng20Mt5V8VepNWiw5NhRY00dB2fV4sxq+&#10;9pef74n6zDc2qVvXKcn2XWo96HfrOYhAXfgXP907E+cnyTSBxzvxB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2FG8MAAADeAAAADwAAAAAAAAAAAAAAAACYAgAAZHJzL2Rv&#10;d25yZXYueG1sUEsFBgAAAAAEAAQA9QAAAIgDAAAAAA==&#10;" filled="f" stroked="f">
                              <v:textbox>
                                <w:txbxContent>
                                  <w:p w:rsidR="00A54313" w:rsidRDefault="00A54313" w:rsidP="00C86973">
                                    <w:pPr>
                                      <w:jc w:val="right"/>
                                    </w:pPr>
                                    <w: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line id="Line 292" o:spid="_x0000_s1386" style="position:absolute;visibility:visible;mso-wrap-style:square" from="4156,9350" to="4156,9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vBFsYAAADeAAAADwAAAGRycy9kb3ducmV2LnhtbERPTWvCQBC9F/oflil4q5taTEt0FakU&#10;1ENRW2iPY3ZM0mZnw+6axH/vCgVv83ifM533phYtOV9ZVvA0TEAQ51ZXXCj4+nx/fAXhA7LG2jIp&#10;OJOH+ez+boqZth3vqN2HQsQQ9hkqKENoMil9XpJBP7QNceSO1hkMEbpCaoddDDe1HCVJKg1WHBtK&#10;bOitpPxvfzIKPp63abtYb1b99zo95Mvd4ee3c0oNHvrFBESgPtzE/+6VjvPH45cUru/EG+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LwRbGAAAA3gAAAA8AAAAAAAAA&#10;AAAAAAAAoQIAAGRycy9kb3ducmV2LnhtbFBLBQYAAAAABAAEAPkAAACUAwAAAAA=&#10;"/>
                            <v:group id="Group 293" o:spid="_x0000_s1387" style="position:absolute;left:1174;top:8507;width:2966;height:2121" coordorigin="1174,8507" coordsize="2966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Ka4cQAAADeAAAADwAAAGRycy9kb3ducmV2LnhtbERPTWvCQBC9F/wPywje&#10;6iZKqkRXEaniQQpVQbwN2TEJZmdDdpvEf+8WCr3N433Oct2bSrTUuNKygngcgSDOrC45V3A5797n&#10;IJxH1lhZJgVPcrBeDd6WmGrb8Te1J5+LEMIuRQWF93UqpcsKMujGtiYO3N02Bn2ATS51g10IN5Wc&#10;RNGHNFhyaCiwpm1B2eP0YxTsO+w20/izPT7u2+ftnHxdjzEpNRr2mwUIT73/F/+5DzrMT5LZDH7f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bKa4cQAAADeAAAA&#10;DwAAAAAAAAAAAAAAAACqAgAAZHJzL2Rvd25yZXYueG1sUEsFBgAAAAAEAAQA+gAAAJsDAAAAAA==&#10;">
                              <v:group id="Group 294" o:spid="_x0000_s1388" style="position:absolute;left:3413;top:9158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AtDpPIAAAA&#10;3gAAAA8AAAAAAAAAAAAAAAAAqgIAAGRycy9kb3ducmV2LnhtbFBLBQYAAAAABAAEAPoAAACfAwAA&#10;AAA=&#10;">
                                <v:line id="Line 295" o:spid="_x0000_s1389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RVZMcAAADeAAAADwAAAGRycy9kb3ducmV2LnhtbERPS0vDQBC+C/6HZQRvdqPS2MZuS1GE&#10;todiH1CP0+yYpM3Oht01if/eFQq9zcf3nMmsN7VoyfnKsoLHQQKCOLe64kLBfvfxMALhA7LG2jIp&#10;+CUPs+ntzQQzbTveULsNhYgh7DNUUIbQZFL6vCSDfmAb4sh9W2cwROgKqR12MdzU8ilJUmmw4thQ&#10;YkNvJeXn7Y9RsH7+TNv5crXoD8v0mL9vjl+nzil1f9fPX0EE6sNVfHEvdJw/HL6M4f+deIO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FFVkxwAAAN4AAAAPAAAAAAAA&#10;AAAAAAAAAKECAABkcnMvZG93bnJldi54bWxQSwUGAAAAAAQABAD5AAAAlQMAAAAA&#10;"/>
                                <v:group id="Group 296" o:spid="_x0000_s1390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45ysscAAADe&#10;AAAADwAAAAAAAAAAAAAAAACqAgAAZHJzL2Rvd25yZXYueG1sUEsFBgAAAAAEAAQA+gAAAJ4DAAAA&#10;AA==&#10;">
                                  <v:rect id="Rectangle 297" o:spid="_x0000_s1391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yarMQA&#10;AADeAAAADwAAAGRycy9kb3ducmV2LnhtbERPTWvCQBC9C/0PyxR60920JmjMKqUgFKyHquB1yI5J&#10;aHY2za4a/71bEHqbx/ucYjXYVlyo941jDclEgSAunWm40nDYr8czED4gG2wdk4YbeVgtn0YF5sZd&#10;+Zsuu1CJGMI+Rw11CF0upS9rsugnriOO3Mn1FkOEfSVNj9cYblv5qlQmLTYcG2rs6KOm8md3thow&#10;m5rf7enta785ZzivBrVOj0rrl+fhfQEi0BD+xQ/3p4nz03SWwN878Qa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cmqzEAAAA3gAAAA8AAAAAAAAAAAAAAAAAmAIAAGRycy9k&#10;b3ducmV2LnhtbFBLBQYAAAAABAAEAPUAAACJAwAAAAA=&#10;" stroked="f"/>
                                  <v:shape id="Text Box 298" o:spid="_x0000_s1392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FtSMMA&#10;AADeAAAADwAAAGRycy9kb3ducmV2LnhtbERPS2sCMRC+C/6HMII3TSpdsVuzIpaCJ0X7gN6GzeyD&#10;bibLJnXXf28Eobf5+J6z3gy2ERfqfO1Yw9NcgSDOnam51PD58T5bgfAB2WDjmDRcycMmG4/WmBrX&#10;84ku51CKGMI+RQ1VCG0qpc8rsujnriWOXOE6iyHCrpSmwz6G20YulFpKizXHhgpb2lWU/57/rIav&#10;Q/Hz/ayO5ZtN2t4NSrJ9kVpPJ8P2FUSgIfyLH+69ifOTZLWA+zvxBp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FtSM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center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group id="Group 299" o:spid="_x0000_s1393" style="position:absolute;left:1174;top:8507;width:2680;height:2121" coordorigin="1174,8507" coordsize="2680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1zsxcQAAADeAAAA&#10;DwAAAAAAAAAAAAAAAACqAgAAZHJzL2Rvd25yZXYueG1sUEsFBgAAAAAEAAQA+gAAAJsDAAAAAA==&#10;">
                                <v:group id="Group 300" o:spid="_x0000_s1394" style="position:absolute;left:1495;top:8507;width:2359;height:2121" coordorigin="1801,11523" coordsize="2359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LV0scQAAADeAAAA&#10;DwAAAAAAAAAAAAAAAACqAgAAZHJzL2Rvd25yZXYueG1sUEsFBgAAAAAEAAQA+gAAAJsDAAAAAA==&#10;">
                                  <v:shape id="Text Box 301" o:spid="_x0000_s1395" type="#_x0000_t202" style="position:absolute;left:3493;top:12030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1PMMA&#10;AADeAAAADwAAAGRycy9kb3ducmV2LnhtbERPS2sCMRC+F/wPYYTeaqK4oluzIorQU4uvQm/DZvZB&#10;N5NlE93tv28KBW/z8T1nvRlsI+7U+dqxhulEgSDOnam51HA5H16WIHxANtg4Jg0/5GGTjZ7WmBrX&#10;85Hup1CKGMI+RQ1VCG0qpc8rsugnriWOXOE6iyHCrpSmwz6G20bOlFpIizXHhgpb2lWUf59uVsP1&#10;vfj6nKuPcm+TtneDkmxXUuvn8bB9BRFoCA/xv/vNxPlJskzg7514g8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j1PMMAAADeAAAADwAAAAAAAAAAAAAAAACYAgAAZHJzL2Rv&#10;d25yZXYueG1sUEsFBgAAAAAEAAQA9QAAAIgDAAAAAA==&#10;" filled="f" stroked="f">
                                    <v:textbox>
                                      <w:txbxContent>
                                        <w:p w:rsidR="00A54313" w:rsidRDefault="00A54313" w:rsidP="00C86973">
                                          <w:pPr>
                                            <w:jc w:val="right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group id="Group 302" o:spid="_x0000_s1396" style="position:absolute;left:1801;top:11523;width:2133;height:2121" coordorigin="2077,11686" coordsize="2133,21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ytPXcQAAADeAAAA&#10;DwAAAAAAAAAAAAAAAACqAgAAZHJzL2Rvd25yZXYueG1sUEsFBgAAAAAEAAQA+gAAAJsDAAAAAA==&#10;">
                                    <v:group id="Group 303" o:spid="_x0000_s1397" style="position:absolute;left:2077;top:11686;width:2133;height:2102" coordorigin="6393,3028" coordsize="2133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Rn6sbFAAAA3gAA&#10;AA8AAAAAAAAAAAAAAAAAqgIAAGRycy9kb3ducmV2LnhtbFBLBQYAAAAABAAEAPoAAACcAwAAAAA=&#10;">
                                      <v:group id="Group 304" o:spid="_x0000_s1398" style="position:absolute;left:6581;top:3346;width:1945;height:1501" coordorigin="5996,3646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fh+tMcAAADe&#10;AAAADwAAAAAAAAAAAAAAAACqAgAAZHJzL2Rvd25yZXYueG1sUEsFBgAAAAAEAAQA+gAAAJ4DAAAA&#10;AA==&#10;">
                                        <v:group id="Group 305" o:spid="_x0000_s1399" style="position:absolute;left:5996;top:3646;width:1945;height:1501" coordorigin="8700,4043" coordsize="1945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rTbL8QAAADeAAAA&#10;DwAAAAAAAAAAAAAAAACqAgAAZHJzL2Rvd25yZXYueG1sUEsFBgAAAAAEAAQA+gAAAJsDAAAAAA==&#10;">
                                          <v:group id="Group 306" o:spid="_x0000_s1400" style="position:absolute;left:8700;top:4110;width:1945;height:1324" coordorigin="8572,2078" coordsize="1945,1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5X5G/IAAAA&#10;3gAAAA8AAAAAAAAAAAAAAAAAqgIAAGRycy9kb3ducmV2LnhtbFBLBQYAAAAABAAEAPoAAACfAwAA&#10;AAA=&#10;">
                                            <v:group id="Group 307" o:spid="_x0000_s1401" style="position:absolute;left:8572;top:2139;width:1945;height:1263" coordorigin="8572,2139" coordsize="1945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tB9MUAAADe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TTG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EbQfTFAAAA3gAA&#10;AA8AAAAAAAAAAAAAAAAAqgIAAGRycy9kb3ducmV2LnhtbFBLBQYAAAAABAAEAPoAAACcAwAAAAA=&#10;">
                                              <v:group id="Group 308" o:spid="_x0000_s1402" style="position:absolute;left:8572;top:2242;width:1945;height:1160" coordorigin="4057,1955" coordsize="1293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cnfg8QAAADeAAAA&#10;DwAAAAAAAAAAAAAAAACqAgAAZHJzL2Rvd25yZXYueG1sUEsFBgAAAAAEAAQA+gAAAJsDAAAAAA==&#10;">
                                                <o:lock v:ext="edit" aspectratio="t"/>
                                                <v:group id="Group 309" o:spid="_x0000_s1403" style="position:absolute;left:4200;top:1955;width:1020;height:710" coordorigin="4200,1955" coordsize="1020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oV6GMQAAADeAAAA&#10;DwAAAAAAAAAAAAAAAACqAgAAZHJzL2Rvd25yZXYueG1sUEsFBgAAAAAEAAQA+gAAAJsDAAAAAA==&#10;">
                                                  <o:lock v:ext="edit" aspectratio="t"/>
                                                  <v:shape id="AutoShape 310" o:spid="_x0000_s1404" type="#_x0000_t9" style="position:absolute;left:4200;top:1955;width:1020;height: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8FMUA&#10;AADeAAAADwAAAGRycy9kb3ducmV2LnhtbESPQWsCMRCF7wX/Q5iCt5pUqujWKCJUqqdqC/Y43Uw3&#10;i5vJsoma/ntTELzN8N68781skVwjztSF2rOG54ECQVx6U3Ol4evz7WkCIkRkg41n0vBHARbz3sMM&#10;C+MvvKPzPlYih3AoUIONsS2kDKUlh2HgW+Ks/frOYcxrV0nT4SWHu0YOlRpLhzVngsWWVpbK4/7k&#10;Mve4sT9rdVhvvjHhx1ZOVKqD1v3HtHwFESnFu/l2/W5y/dFo+gL/7+QZ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EPwUxQAAAN4AAAAPAAAAAAAAAAAAAAAAAJgCAABkcnMv&#10;ZG93bnJldi54bWxQSwUGAAAAAAQABAD1AAAAigMAAAAA&#10;">
                                                    <o:lock v:ext="edit" aspectratio="t"/>
                                                  </v:shape>
                                                  <v:line id="Line 311" o:spid="_x0000_s1405" style="position:absolute;visibility:visible;mso-wrap-style:square" from="4457,2660" to="4967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NXtsQAAADeAAAADwAAAGRycy9kb3ducmV2LnhtbERPTWvCQBC9C/6HZYTezEYxxabZiAiF&#10;HOzBtNjrkJ1mg9nZmN1q+u+7hUJv83ifU+wm24sbjb5zrGCVpCCIG6c7bhW8v70styB8QNbYOyYF&#10;3+RhV85nBeba3flEtzq0Ioawz1GBCWHIpfSNIYs+cQNx5D7daDFEOLZSj3iP4baX6zR9lBY7jg0G&#10;BzoYai71l1Wwea2M/piO/nhKqzN1183hWjulHhbT/hlEoCn8i//clY7zs+wpg9934g2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c1e2xAAAAN4AAAAPAAAAAAAAAAAA&#10;AAAAAKECAABkcnMvZG93bnJldi54bWxQSwUGAAAAAAQABAD5AAAAkgMAAAAA&#10;" strokeweight="2.25pt"/>
                                                </v:group>
                                                <v:group id="Group 312" o:spid="_x0000_s1406" style="position:absolute;left:4948;top:2236;width:402;height:490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7y2YDFAAAA3gAA&#10;AA8AAAAAAAAAAAAAAAAAqgIAAGRycy9kb3ducmV2LnhtbFBLBQYAAAAABAAEAPoAAACcAwAAAAA=&#10;">
                                                  <o:lock v:ext="edit" aspectratio="t"/>
                                                  <v:line id="Line 313" o:spid="_x0000_s1407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CdEOGXygAAAN4AAAAPAAAA&#10;AAAAAAAAAAAAAKECAABkcnMvZG93bnJldi54bWxQSwUGAAAAAAQABAD5AAAAmAMAAAAA&#10;" strokeweight="2.25pt"/>
                                                  <v:shape id="AutoShape 314" o:spid="_x0000_s1408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QCDsYA&#10;AADeAAAADwAAAGRycy9kb3ducmV2LnhtbESPQWsCMRCF74X+hzAFbzVbQalboxRB8FKtWpDehs10&#10;s7iZLEmqq7/eORR6m+G9ee+b2aL3rTpTTE1gAy/DAhRxFWzDtYGvw+r5FVTKyBbbwGTgSgkW88eH&#10;GZY2XHhH532ulYRwKtGAy7krtU6VI49pGDpi0X5C9JhljbW2ES8S7ls9KoqJ9tiwNDjsaOmoOu1/&#10;vYHOfX9et4lSJLztNsd4On64wpjBU//+BipTn//Nf9drK/jj8VR45R2ZQc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QCDsYAAADeAAAADwAAAAAAAAAAAAAAAACYAgAAZHJz&#10;L2Rvd25yZXYueG1sUEsFBgAAAAAEAAQA9QAAAIsDAAAAAA==&#10;" stroked="f">
                                                    <o:lock v:ext="edit" aspectratio="t"/>
                                                  </v:shape>
                                                </v:group>
                                                <v:group id="Group 315" o:spid="_x0000_s1409" style="position:absolute;left:4057;top:2227;width:402;height:490;flip:x" coordorigin="5120,2326" coordsize="379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hIXrMQAAADeAAAA&#10;DwAAAAAAAAAAAAAAAACqAgAAZHJzL2Rvd25yZXYueG1sUEsFBgAAAAAEAAQA+gAAAJsDAAAAAA==&#10;">
                                                  <o:lock v:ext="edit" aspectratio="t"/>
                                                  <v:line id="Line 316" o:spid="_x0000_s1410" style="position:absolute;flip:y;visibility:visible;mso-wrap-style:square" from="5120,2390" to="5370,2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HWjRjJAAAA3gAAAA8AAAAA&#10;AAAAAAAAAAAAoQIAAGRycy9kb3ducmV2LnhtbFBLBQYAAAAABAAEAPkAAACXAwAAAAA=&#10;" strokeweight="2.25pt"/>
                                                  <v:shape id="AutoShape 317" o:spid="_x0000_s1411" type="#_x0000_t5" style="position:absolute;left:5187;top:2326;width:312;height:459;rotation:8064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faMEA&#10;AADeAAAADwAAAGRycy9kb3ducmV2LnhtbERPS2sCMRC+C/0PYQreNLGglK1RRCj04rsgvQ2b6WZx&#10;M1mSVFd/vRGE3ubje8503rlGnCnE2rOG0VCBIC69qbnS8H34HLyDiAnZYOOZNFwpwnz20ptiYfyF&#10;d3Tep0rkEI4FarAptYWUsbTkMA59S5y5Xx8cpgxDJU3ASw53jXxTaiId1pwbLLa0tFSe9n9OQ2t/&#10;ttdNpBgIb7v1MZyOK6u07r92iw8Qibr0L366v0yeP56oETzeyTfI2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RX2jBAAAA3gAAAA8AAAAAAAAAAAAAAAAAmAIAAGRycy9kb3du&#10;cmV2LnhtbFBLBQYAAAAABAAEAPUAAACGAwAAAAA=&#10;" stroked="f">
                                                    <o:lock v:ext="edit" aspectratio="t"/>
                                                  </v:shape>
                                                </v:group>
                                              </v:group>
                                              <v:rect id="Rectangle 318" o:spid="_x0000_s1412" style="position:absolute;left:9812;top:2139;width:20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hm/cMA&#10;AADeAAAADwAAAGRycy9kb3ducmV2LnhtbERPS4vCMBC+L/gfwgje1kRXi1ajyIIgrHvwAV6HZmyL&#10;zaQ2Ubv/3ggL3ubje8582dpK3KnxpWMNg74CQZw5U3Ku4XhYf05A+IBssHJMGv7Iw3LR+ZhjatyD&#10;d3Tfh1zEEPYpaihCqFMpfVaQRd93NXHkzq6xGCJscmkafMRwW8mhUom0WHJsKLCm74Kyy/5mNWAy&#10;Mtff89f28HNLcJq3aj0+Ka173XY1AxGoDW/xv3tj4vxxoobweife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hm/cMAAADeAAAADwAAAAAAAAAAAAAAAACYAgAAZHJzL2Rv&#10;d25yZXYueG1sUEsFBgAAAAAEAAQA9QAAAIgDAAAAAA==&#10;" stroked="f">
                                                <o:lock v:ext="edit" aspectratio="t"/>
                                              </v:rect>
                                            </v:group>
                                            <v:shape id="Text Box 319" o:spid="_x0000_s1413" type="#_x0000_t202" style="position:absolute;left:9647;top:2078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uq9cMA&#10;AADeAAAADwAAAGRycy9kb3ducmV2LnhtbERPS4vCMBC+C/6HMII3TVZX0a5RRBH2pKwv2NvQjG3Z&#10;ZlKaaLv/fiMIe5uP7zmLVWtL8aDaF441vA0VCOLUmYIzDefTbjAD4QOywdIxafglD6tlt7PAxLiG&#10;v+hxDJmIIewT1JCHUCVS+jQni37oKuLI3VxtMURYZ9LU2MRwW8qRUlNpseDYkGNFm5zSn+Pdarjs&#10;b9/Xd3XItnZSNa5Vku1cat3vtesPEIHa8C9+uT9NnD+ZqjE834k3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2uq9cMAAADeAAAADwAAAAAAAAAAAAAAAACYAgAAZHJzL2Rv&#10;d25yZXYueG1sUEsFBgAAAAAEAAQA9QAAAIgDAAAAAA==&#10;" filled="f" stroked="f">
                                              <v:textbox>
                                                <w:txbxContent>
                                                  <w:p w:rsidR="00A54313" w:rsidRDefault="00A54313" w:rsidP="00C86973">
                                                    <w:pPr>
                                                      <w:jc w:val="center"/>
                                                    </w:pPr>
                                                    <w:r>
                                                      <w:t>O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line id="Line 320" o:spid="_x0000_s1414" style="position:absolute;visibility:visible;mso-wrap-style:square" from="9307,5099" to="9307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o+8YAAADe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0mQKt3fiDX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26PvGAAAA3gAAAA8AAAAAAAAA&#10;AAAAAAAAoQIAAGRycy9kb3ducmV2LnhtbFBLBQYAAAAABAAEAPkAAACUAwAAAAA=&#10;"/>
                                          <v:line id="Line 321" o:spid="_x0000_s1415" style="position:absolute;visibility:visible;mso-wrap-style:square" from="9297,4043" to="9297,44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NYMYAAADe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+SJhP4fyf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6TWDGAAAA3gAAAA8AAAAAAAAA&#10;AAAAAAAAoQIAAGRycy9kb3ducmV2LnhtbFBLBQYAAAAABAAEAPkAAACUAwAAAAA=&#10;"/>
                                          <v:line id="Line 322" o:spid="_x0000_s1416" style="position:absolute;visibility:visible;mso-wrap-style:square" from="10056,5099" to="10056,5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jTF8YAAADeAAAADwAAAGRycy9kb3ducmV2LnhtbERPS0sDMRC+C/6HMAVvNlvFULZNS1GE&#10;1oPYB7TH6Wa6u3UzWZK4u/57Iwje5uN7znw52EZ05EPtWMNknIEgLpypudRw2L/eT0GEiGywcUwa&#10;vinAcnF7M8fcuJ631O1iKVIIhxw1VDG2uZShqMhiGLuWOHEX5y3GBH0pjcc+hdtGPmSZkhZrTg0V&#10;tvRcUfG5+7Ia3h8/VLfavK2H40adi5ft+XTtvdZ3o2E1AxFpiP/iP/fapPlPKlPw+066QS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o0xfGAAAA3gAAAA8AAAAAAAAA&#10;AAAAAAAAoQIAAGRycy9kb3ducmV2LnhtbFBLBQYAAAAABAAEAPkAAACUAwAAAAA=&#10;"/>
                                        </v:group>
                                        <v:line id="Line 323" o:spid="_x0000_s1417" style="position:absolute;visibility:visible;mso-wrap-style:square" from="7726,4169" to="77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R2jMYAAADe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afIE13fiDXJ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kdozGAAAA3gAAAA8AAAAAAAAA&#10;AAAAAAAAoQIAAGRycy9kb3ducmV2LnhtbFBLBQYAAAAABAAEAPkAAACUAwAAAAA=&#10;"/>
                                        <v:line id="Line 324" o:spid="_x0000_s1418" style="position:absolute;visibility:visible;mso-wrap-style:square" from="6226,4169" to="6226,4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vi/sgAAADe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8+z4RX3pEZ9Oo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nvi/sgAAADeAAAADwAAAAAA&#10;AAAAAAAAAAChAgAAZHJzL2Rvd25yZXYueG1sUEsFBgAAAAAEAAQA+QAAAJYDAAAAAA==&#10;"/>
                                      </v:group>
                                      <v:shape id="Text Box 325" o:spid="_x0000_s1419" type="#_x0000_t202" style="position:absolute;left:7703;top:4748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OdH8QA&#10;AADeAAAADwAAAGRycy9kb3ducmV2LnhtbERPTWvCQBC9C/0PyxR6092WGmp0E8RS6EkxtgVvQ3ZM&#10;QrOzIbs16b93BcHbPN7nrPLRtuJMvW8ca3ieKRDEpTMNVxq+Dh/TNxA+IBtsHZOGf/KQZw+TFabG&#10;DbyncxEqEUPYp6ihDqFLpfRlTRb9zHXEkTu53mKIsK+k6XGI4baVL0ol0mLDsaHGjjY1lb/Fn9Xw&#10;vT0df17Vrnq3825wo5JsF1Lrp8dxvQQRaAx38c39aeL8eaIWcH0n3iC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DnR/EAAAA3gAAAA8AAAAAAAAAAAAAAAAAmAIAAGRycy9k&#10;b3ducmV2LnhtbFBLBQYAAAAABAAEAPUAAACJAwAAAAA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326" o:spid="_x0000_s1420" type="#_x0000_t202" style="position:absolute;left:6954;top:4096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CiX8YA&#10;AADeAAAADwAAAGRycy9kb3ducmV2LnhtbESPT2vCQBDF74LfYRnBm+4qKjZ1lVIp9NTinwrehuyY&#10;hGZnQ3Zr0m/fORS8zTBv3nu/za73tbpTG6vAFmZTA4o4D67iwsL59DZZg4oJ2WEdmCz8UoTddjjY&#10;YOZCxwe6H1OhxIRjhhbKlJpM65iX5DFOQ0Mst1toPSZZ20K7Fjsx97WeG7PSHiuWhBIbei0p/z7+&#10;eAtfH7frZWE+i71fNl3ojWb/pK0dj/qXZ1CJ+vQQ/3+/O6m/XM0EQHBkBr3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mCiX8YAAADeAAAADwAAAAAAAAAAAAAAAACYAgAAZHJz&#10;L2Rvd25yZXYueG1sUEsFBgAAAAAEAAQA9QAAAIsDAAAAAA=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  <v:shape id="Text Box 327" o:spid="_x0000_s1421" type="#_x0000_t202" style="position:absolute;left:6393;top:4217;width:667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wHxMMA&#10;AADeAAAADwAAAGRycy9kb3ducmV2LnhtbERPTWvCQBC9C/6HZQRvZjei0qauUioFT4raFnobsmMS&#10;mp0N2a2J/94VBG/zeJ+zXPe2FhdqfeVYQ5ooEMS5MxUXGr5On5MXED4gG6wdk4YreVivhoMlZsZ1&#10;fKDLMRQihrDPUEMZQpNJ6fOSLPrENcSRO7vWYoiwLaRpsYvhtpZTpRbSYsWxocSGPkrK/47/VsP3&#10;7vz7M1P7YmPnTed6Jdm+Sq3Ho/79DUSgPjzFD/fWxPnzRZrC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wHxMMAAADeAAAADwAAAAAAAAAAAAAAAACYAgAAZHJzL2Rv&#10;d25yZXYueG1sUEsFBgAAAAAEAAQA9QAAAIgDAAAAAA=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Text Box 328" o:spid="_x0000_s1422" type="#_x0000_t202" style="position:absolute;left:6953;top:3028;width:1054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6Zs8QA&#10;AADeAAAADwAAAGRycy9kb3ducmV2LnhtbERPTWvCQBC9F/oflhF6q7uGJmh0laIUempRW8HbkB2T&#10;YHY2ZLdJ+u+7BcHbPN7nrDajbURPna8da5hNFQjiwpmaSw1fx7fnOQgfkA02jknDL3nYrB8fVpgb&#10;N/Ce+kMoRQxhn6OGKoQ2l9IXFVn0U9cSR+7iOoshwq6UpsMhhttGJkpl0mLNsaHClrYVFdfDj9Xw&#10;/XE5n17UZ7mzaTu4UUm2C6n102R8XYIINIa7+OZ+N3F+ms0S+H8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+mbPEAAAA3gAAAA8AAAAAAAAAAAAAAAAAmAIAAGRycy9k&#10;b3ducmV2LnhtbFBLBQYAAAAABAAEAPUAAACJAwAAAAA=&#10;" filled="f" stroked="f">
                                        <v:textbox>
                                          <w:txbxContent>
                                            <w:p w:rsidR="00A54313" w:rsidRDefault="00A54313" w:rsidP="00C86973">
                                              <w:pPr>
                                                <w:jc w:val="right"/>
                                              </w:pPr>
                                              <w:r>
                                                <w:t>CH</w:t>
                                              </w:r>
                                              <w:r>
                                                <w:rPr>
                                                  <w:vertAlign w:val="subscript"/>
                                                </w:rPr>
                                                <w:t>2</w:t>
                                              </w:r>
                                              <w:r>
                                                <w:t>OH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shape id="Text Box 329" o:spid="_x0000_s1423" type="#_x0000_t202" style="position:absolute;left:3367;top:127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I8KMMA&#10;AADeAAAADwAAAGRycy9kb3ducmV2LnhtbERPTWvCQBC9F/wPywje6q5axUZXEUXoqcVoC70N2TEJ&#10;ZmdDdjXx37uFgrd5vM9ZrjtbiRs1vnSsYTRUIIgzZ0rONZyO+9c5CB+QDVaOScOdPKxXvZclJsa1&#10;fKBbGnIRQ9gnqKEIoU6k9FlBFv3Q1cSRO7vGYoiwyaVpsI3htpJjpWbSYsmxocCatgVll/RqNXx/&#10;nn9/3tRXvrPTunWdkmzfpdaDfrdZgAjUhaf43/1h4vzpbDSB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I8KMMAAADeAAAADwAAAAAAAAAAAAAAAACYAgAAZHJzL2Rv&#10;d25yZXYueG1sUEsFBgAAAAAEAAQA9QAAAIg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0" o:spid="_x0000_s1424" type="#_x0000_t202" style="position:absolute;left:2617;top:134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ukXMQA&#10;AADeAAAADwAAAGRycy9kb3ducmV2LnhtbERPS2vCQBC+F/wPywje6q4lCTZ1FWkReqrUR6G3ITsm&#10;wexsyG6T9N93hYK3+fies9qMthE9db52rGExVyCIC2dqLjWcjrvHJQgfkA02jknDL3nYrCcPK8yN&#10;G/iT+kMoRQxhn6OGKoQ2l9IXFVn0c9cSR+7iOoshwq6UpsMhhttGPimVSYs1x4YKW3qtqLgefqyG&#10;88fl+ytR+/LNpu3gRiXZPkutZ9Nx+wIi0Bju4n/3u4nz02yRwO2deIN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bpFzEAAAA3gAAAA8AAAAAAAAAAAAAAAAAmAIAAGRycy9k&#10;b3ducmV2LnhtbFBLBQYAAAAABAAEAPUAAACJAwAAAAA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1" o:spid="_x0000_s1425" type="#_x0000_t202" style="position:absolute;left:2237;top:1222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cBx8QA&#10;AADeAAAADwAAAGRycy9kb3ducmV2LnhtbERPTWvCQBC9F/wPywjemt0UIzV1FbEUPLVoq+BtyI5J&#10;aHY2ZLdJ/PfdgtDbPN7nrDajbURPna8da0gTBYK4cKbmUsPX59vjMwgfkA02jknDjTxs1pOHFebG&#10;DXyg/hhKEUPY56ihCqHNpfRFRRZ94lriyF1dZzFE2JXSdDjEcNvIJ6UW0mLNsaHClnYVFd/HH6vh&#10;9H69nOfqo3y1WTu4UUm2S6n1bDpuX0AEGsO/+O7emzg/W6QZ/L0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XAcfEAAAA3gAAAA8AAAAAAAAAAAAAAAAAmAIAAGRycy9k&#10;b3ducmV2LnhtbFBLBQYAAAAABAAEAPUAAACJAwAAAAA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Text Box 332" o:spid="_x0000_s1426" type="#_x0000_t202" style="position:absolute;left:2617;top:12345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fsMMA&#10;AADeAAAADwAAAGRycy9kb3ducmV2LnhtbERPTWvCQBC9C/6HZQRvZlfR0KauIkqhJ0VtC70N2TEJ&#10;zc6G7Nak/94VBG/zeJ+zXPe2FldqfeVYwzRRIIhzZyouNHye3ycvIHxANlg7Jg3/5GG9Gg6WmBnX&#10;8ZGup1CIGMI+Qw1lCE0mpc9LsugT1xBH7uJaiyHCtpCmxS6G21rOlEqlxYpjQ4kNbUvKf09/VsPX&#10;/vLzPVeHYmcXTed6Jdm+Sq3Ho37zBiJQH57ih/vDxPmLdJrC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WfsMMAAADeAAAADwAAAAAAAAAAAAAAAACYAgAAZHJzL2Rv&#10;d25yZXYueG1sUEsFBgAAAAAEAAQA9QAAAIgDAAAAAA=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H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group id="Group 333" o:spid="_x0000_s1427" style="position:absolute;left:1174;top:9585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0gePcUAAADe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idp/Ay/&#10;74Qb5PY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dIHj3FAAAA3gAA&#10;AA8AAAAAAAAAAAAAAAAAqgIAAGRycy9kb3ducmV2LnhtbFBLBQYAAAAABAAEAPoAAACcAwAAAAA=&#10;">
                                  <v:line id="Line 334" o:spid="_x0000_s1428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J0I8kAAADe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5DPhNeeUdm0I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+idCPJAAAA3gAAAA8AAAAA&#10;AAAAAAAAAAAAoQIAAGRycy9kb3ducmV2LnhtbFBLBQYAAAAABAAEAPkAAACXAwAAAAA=&#10;"/>
                                  <v:group id="Group 335" o:spid="_x0000_s1429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bL9TFAAAA3gAA&#10;AA8AAAAAAAAAAAAAAAAAqgIAAGRycy9kb3ducmV2LnhtbFBLBQYAAAAABAAEAPoAAACcAwAAAAA=&#10;">
                                    <v:rect id="Rectangle 336" o:spid="_x0000_s1430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MBcccA&#10;AADeAAAADwAAAGRycy9kb3ducmV2LnhtbESPQWvCQBCF70L/wzIFb7pbW0ObuooUBKH1YBR6HbJj&#10;EpqdjdlV03/fORS8zTBv3nvfYjX4Vl2pj01gC09TA4q4DK7hysLxsJm8gooJ2WEbmCz8UoTV8mG0&#10;wNyFG+/pWqRKiQnHHC3UKXW51rGsyWOcho5YbqfQe0yy9pV2Pd7E3Ld6ZkymPTYsCTV29FFT+VNc&#10;vAXMXtx5d3r+OnxeMnyrBrOZfxtrx4/D+h1UoiHdxf/fWyf159lMAARHZt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yTAXHHAAAA3gAAAA8AAAAAAAAAAAAAAAAAmAIAAGRy&#10;cy9kb3ducmV2LnhtbFBLBQYAAAAABAAEAPUAAACMAwAAAAA=&#10;" stroked="f"/>
                                    <v:shape id="Text Box 337" o:spid="_x0000_s1431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DNecQA&#10;AADeAAAADwAAAGRycy9kb3ducmV2LnhtbERPTWvCQBC9F/oflhF6q7uGJmh0laIUempRW8HbkB2T&#10;YHY2ZLdJ+u+7BcHbPN7nrDajbURPna8da5hNFQjiwpmaSw1fx7fnOQgfkA02jknDL3nYrB8fVpgb&#10;N/Ce+kMoRQxhn6OGKoQ2l9IXFVn0U9cSR+7iOoshwq6UpsMhhttGJkpl0mLNsaHClrYVFdfDj9Xw&#10;/XE5n17UZ7mzaTu4UUm2C6n102R8XYIINIa7+OZ+N3F+miUz+H8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AzXnEAAAA3gAAAA8AAAAAAAAAAAAAAAAAmAIAAGRycy9k&#10;b3ducmV2LnhtbFBLBQYAAAAABAAEAPUAAACJAwAAAAA=&#10;" filled="f" stroked="f">
                                      <v:textbox>
                                        <w:txbxContent>
                                          <w:p w:rsidR="00A54313" w:rsidRDefault="00A54313" w:rsidP="00C86973">
                                            <w:pPr>
                                              <w:jc w:val="center"/>
                                            </w:pPr>
                                            <w:r>
                                              <w:t>O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</v:group>
                              <v:shape id="Text Box 338" o:spid="_x0000_s1432" type="#_x0000_t202" style="position:absolute;left:3072;top:9708;width:715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JTDsQA&#10;AADeAAAADwAAAGRycy9kb3ducmV2LnhtbERPTWvCQBC9C/0Pywi9mV1DIzV1laIUPFVqq+BtyI5J&#10;aHY2ZLdJ/PddodDbPN7nrDajbURPna8da5gnCgRx4UzNpYavz7fZMwgfkA02jknDjTxs1g+TFebG&#10;DfxB/TGUIoawz1FDFUKbS+mLiiz6xLXEkbu6zmKIsCul6XCI4baRqVILabHm2FBhS9uKiu/jj9Vw&#10;er9ezk/qUO5s1g5uVJLtUmr9OB1fX0AEGsO/+M+9N3F+tkhTuL8Tb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SUw7EAAAA3gAAAA8AAAAAAAAAAAAAAAAAmAIAAGRycy9k&#10;b3ducmV2LnhtbFBLBQYAAAAABAAEAPUAAACJAwAAAAA=&#10;" filled="f" stroked="f">
                                <v:textbox>
                                  <w:txbxContent>
                                    <w:p w:rsidR="00A54313" w:rsidRDefault="00A54313" w:rsidP="00C86973">
                                      <w:pPr>
                                        <w:bidi w:val="0"/>
                                        <w:jc w:val="center"/>
                                        <w:rPr>
                                          <w:vertAlign w:val="subscript"/>
                                          <w:rtl/>
                                        </w:rPr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  <v:line id="Line 339" o:spid="_x0000_s1433" style="position:absolute;visibility:visible;mso-wrap-style:square" from="5685,9378" to="5685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os78YAAADe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LOp7A/zvxBj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qLO/GAAAA3gAAAA8AAAAAAAAA&#10;AAAAAAAAoQIAAGRycy9kb3ducmV2LnhtbFBLBQYAAAAABAAEAPkAAACUAwAAAAA=&#10;"/>
                      </v:group>
                    </v:group>
                  </v:group>
                  <v:group id="Group 340" o:spid="_x0000_s1434" style="position:absolute;left:10176;top:7395;width:727;height:382" coordorigin="6455,7341" coordsize="727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fZK98QAAADeAAAA&#10;DwAAAAAAAAAAAAAAAACqAgAAZHJzL2Rvd25yZXYueG1sUEsFBgAAAAAEAAQA+gAAAJsDAAAAAA==&#10;">
                    <v:line id="Line 341" o:spid="_x0000_s1435" style="position:absolute;visibility:visible;mso-wrap-style:square" from="6455,7538" to="7182,7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8RAMYAAADeAAAADwAAAGRycy9kb3ducmV2LnhtbERPS2vCQBC+F/oflhF6qxstBomuIi0F&#10;7UHqA/Q4ZqdJ2uxs2N0m6b/vCoK3+fieM1/2phYtOV9ZVjAaJiCIc6srLhQcD+/PUxA+IGusLZOC&#10;P/KwXDw+zDHTtuMdtftQiBjCPkMFZQhNJqXPSzLoh7YhjtyXdQZDhK6Q2mEXw00tx0mSSoMVx4YS&#10;G3otKf/Z/xoF25fPtF1tPtb9aZNe8rfd5fzdOaWeBv1qBiJQH+7im3ut4/xJOp7A9Z14g1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PEQDGAAAA3gAAAA8AAAAAAAAA&#10;AAAAAAAAoQIAAGRycy9kb3ducmV2LnhtbFBLBQYAAAAABAAEAPkAAACUAwAAAAA=&#10;"/>
                    <v:group id="Group 342" o:spid="_x0000_s1436" style="position:absolute;left:6563;top:7341;width:510;height:382" coordorigin="1444,10322" coordsize="510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mhxG8QAAADeAAAA&#10;DwAAAAAAAAAAAAAAAACqAgAAZHJzL2Rvd25yZXYueG1sUEsFBgAAAAAEAAQA+gAAAJsDAAAAAA==&#10;">
                      <v:rect id="Rectangle 343" o:spid="_x0000_s1437" style="position:absolute;left:1603;top:10443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qZBcMA&#10;AADeAAAADwAAAGRycy9kb3ducmV2LnhtbERPTYvCMBC9C/sfwix400Rdq9s1igiC4O5hVfA6NGNb&#10;bCa1idr992ZB8DaP9zmzRWsrcaPGl441DPoKBHHmTMm5hsN+3ZuC8AHZYOWYNPyRh8X8rTPD1Lg7&#10;/9JtF3IRQ9inqKEIoU6l9FlBFn3f1cSRO7nGYoiwyaVp8B7DbSWHSiXSYsmxocCaVgVl593VasDk&#10;w1x+TqPv/faa4GfeqvX4qLTuvrfLLxCB2vASP90bE+ePk+EE/t+JN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qZBcMAAADeAAAADwAAAAAAAAAAAAAAAACYAgAAZHJzL2Rv&#10;d25yZXYueG1sUEsFBgAAAAAEAAQA9QAAAIgDAAAAAA==&#10;" stroked="f"/>
                      <v:shape id="Text Box 344" o:spid="_x0000_s1438" type="#_x0000_t202" style="position:absolute;left:1444;top:10322;width:510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pk5MYA&#10;AADeAAAADwAAAGRycy9kb3ducmV2LnhtbESPQWvCQBCF74L/YRnBm+4qKm3qKqIUempRW8HbkB2T&#10;0OxsyG5N+u87h4K3Gd6b975Zb3tfqzu1sQpsYTY1oIjz4CouLHyeXydPoGJCdlgHJgu/FGG7GQ7W&#10;mLnQ8ZHup1QoCeGYoYUypSbTOuYleYzT0BCLdgutxyRrW2jXYifhvtZzY1baY8XSUGJD+5Ly79OP&#10;t/D1frteFuajOPhl04XeaPbP2trxqN+9gErUp4f5//rNCf5yNRdeeUdm0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npk5MYAAADeAAAADwAAAAAAAAAAAAAAAACYAgAAZHJz&#10;L2Rvd25yZXYueG1sUEsFBgAAAAAEAAQA9QAAAIsDAAAAAA==&#10;" filled="f" stroked="f">
                        <v:textbox>
                          <w:txbxContent>
                            <w:p w:rsidR="00A54313" w:rsidRDefault="00A54313" w:rsidP="00C86973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Text Box 345" o:spid="_x0000_s1439" type="#_x0000_t202" style="position:absolute;left:5485;top:5084;width:108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bBf8IA&#10;AADeAAAADwAAAGRycy9kb3ducmV2LnhtbERPS4vCMBC+C/6HMAveNFlR0a5RRFnYk+ITvA3N2JZt&#10;JqXJ2u6/N4LgbT6+58yXrS3FnWpfONbwOVAgiFNnCs40nI7f/SkIH5ANlo5Jwz95WC66nTkmxjW8&#10;p/shZCKGsE9QQx5ClUjp05ws+oGriCN3c7XFEGGdSVNjE8NtKYdKTaTFgmNDjhWtc0p/D39Ww3l7&#10;u15Gapdt7LhqXKsk25nUuvfRrr5ABGrDW/xy/5g4fzwZzuD5Trx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NsF/wgAAAN4AAAAPAAAAAAAAAAAAAAAAAJgCAABkcnMvZG93&#10;bnJldi54bWxQSwUGAAAAAAQABAD1AAAAhwMAAAAA&#10;" filled="f" stroked="f">
                  <v:textbox>
                    <w:txbxContent>
                      <w:p w:rsidR="00A54313" w:rsidRDefault="00A54313" w:rsidP="00C86973">
                        <w:pPr>
                          <w:jc w:val="center"/>
                          <w:rPr>
                            <w:rFonts w:cs="David"/>
                            <w:b/>
                            <w:bCs/>
                            <w:rtl/>
                          </w:rPr>
                        </w:pPr>
                        <w:proofErr w:type="spellStart"/>
                        <w:r>
                          <w:rPr>
                            <w:rFonts w:cs="David" w:hint="cs"/>
                            <w:b/>
                            <w:bCs/>
                            <w:rtl/>
                          </w:rPr>
                          <w:t>עמילוז</w:t>
                        </w:r>
                        <w:proofErr w:type="spellEnd"/>
                      </w:p>
                    </w:txbxContent>
                  </v:textbox>
                </v:shape>
                <v:shape id="Text Box 346" o:spid="_x0000_s1440" type="#_x0000_t202" style="position:absolute;left:5485;top:8404;width:108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X+P8cA&#10;AADeAAAADwAAAGRycy9kb3ducmV2LnhtbESPT2vCQBDF70K/wzJCb7pr/UMbXaVUCj21qFXobciO&#10;STA7G7JbE79951DwNsO8ee/9Vpve1+pKbawCW5iMDSjiPLiKCwvfh/fRM6iYkB3WgcnCjSJs1g+D&#10;FWYudLyj6z4VSkw4ZmihTKnJtI55SR7jODTEcjuH1mOStS20a7ETc1/rJ2MW2mPFklBiQ28l5Zf9&#10;r7dw/Dz/nGbmq9j6edOF3mj2L9rax2H/ugSVqE938f/3h5P688VUAARHZ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XV/j/HAAAA3gAAAA8AAAAAAAAAAAAAAAAAmAIAAGRy&#10;cy9kb3ducmV2LnhtbFBLBQYAAAAABAAEAPUAAACMAwAAAAA=&#10;" filled="f" stroked="f">
                  <v:textbox>
                    <w:txbxContent>
                      <w:p w:rsidR="00A54313" w:rsidRDefault="00A54313" w:rsidP="00C86973">
                        <w:pPr>
                          <w:pStyle w:val="2"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כיטין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after="0"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לפניך חמישה מאפייני מבנה, </w:t>
      </w:r>
      <w:r w:rsidRPr="00C86973">
        <w:rPr>
          <w:rFonts w:cs="David"/>
          <w:sz w:val="24"/>
          <w:szCs w:val="24"/>
        </w:rPr>
        <w:t>e-a</w:t>
      </w:r>
      <w:r w:rsidRPr="00C86973">
        <w:rPr>
          <w:rFonts w:cs="David" w:hint="cs"/>
          <w:sz w:val="24"/>
          <w:szCs w:val="24"/>
          <w:rtl/>
        </w:rPr>
        <w:t xml:space="preserve"> , של מולקולות של רב-סוכרים.</w:t>
      </w:r>
    </w:p>
    <w:p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a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מולקולות בנויות מיחידות זהות החוזרות על עצמן.</w:t>
      </w:r>
    </w:p>
    <w:p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b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יחידות החוזרות במולקולות הן גלוקוז.</w:t>
      </w:r>
    </w:p>
    <w:p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c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מספר היחידות החוזרות במולקולות אינו קבוע.</w:t>
      </w:r>
    </w:p>
    <w:p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d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 xml:space="preserve">תבנית הקשר בין היחידות החוזרות במולקולות היא </w:t>
      </w:r>
      <w:r w:rsidRPr="00C86973">
        <w:rPr>
          <w:rFonts w:cs="David"/>
          <w:sz w:val="24"/>
          <w:szCs w:val="24"/>
        </w:rPr>
        <w:sym w:font="Symbol" w:char="F061"/>
      </w:r>
      <w:r w:rsidRPr="00C86973">
        <w:rPr>
          <w:rFonts w:cs="David" w:hint="cs"/>
          <w:sz w:val="24"/>
          <w:szCs w:val="24"/>
          <w:rtl/>
        </w:rPr>
        <w:t xml:space="preserve"> .</w:t>
      </w:r>
    </w:p>
    <w:p w:rsidR="00C86973" w:rsidRPr="00C86973" w:rsidRDefault="00C86973" w:rsidP="00C86973">
      <w:pPr>
        <w:spacing w:after="0" w:line="360" w:lineRule="auto"/>
        <w:ind w:left="566" w:hanging="566"/>
        <w:rPr>
          <w:rFonts w:cs="David"/>
          <w:sz w:val="24"/>
          <w:szCs w:val="24"/>
          <w:rtl/>
        </w:rPr>
      </w:pPr>
      <w:r w:rsidRPr="00C86973">
        <w:rPr>
          <w:rFonts w:cs="David"/>
          <w:sz w:val="24"/>
          <w:szCs w:val="24"/>
        </w:rPr>
        <w:t>e</w:t>
      </w:r>
      <w:r w:rsidRPr="00C86973">
        <w:rPr>
          <w:rFonts w:cs="David" w:hint="cs"/>
          <w:sz w:val="24"/>
          <w:szCs w:val="24"/>
          <w:rtl/>
        </w:rPr>
        <w:t>.</w:t>
      </w:r>
      <w:r w:rsidRPr="00C86973">
        <w:rPr>
          <w:rFonts w:cs="David" w:hint="cs"/>
          <w:sz w:val="24"/>
          <w:szCs w:val="24"/>
          <w:rtl/>
        </w:rPr>
        <w:tab/>
        <w:t>היחידות החוזרות במולקולות הפוכות זו לזו.</w:t>
      </w:r>
    </w:p>
    <w:p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ind w:left="566" w:hanging="566"/>
        <w:rPr>
          <w:rFonts w:cs="David"/>
          <w:sz w:val="24"/>
          <w:szCs w:val="24"/>
          <w:rtl/>
        </w:rPr>
      </w:pPr>
    </w:p>
    <w:p w:rsidR="00C86973" w:rsidRPr="00C86973" w:rsidRDefault="00C86973" w:rsidP="00C86973">
      <w:pPr>
        <w:spacing w:line="360" w:lineRule="auto"/>
        <w:rPr>
          <w:rFonts w:cs="David"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lastRenderedPageBreak/>
        <w:t xml:space="preserve">תת-סעיף </w:t>
      </w:r>
      <w:proofErr w:type="spellStart"/>
      <w:r w:rsidRPr="00C86973">
        <w:rPr>
          <w:rFonts w:cs="David"/>
          <w:b/>
          <w:bCs/>
          <w:color w:val="C00000"/>
          <w:sz w:val="24"/>
          <w:szCs w:val="24"/>
        </w:rPr>
        <w:t>i</w:t>
      </w:r>
      <w:proofErr w:type="spellEnd"/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9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רק</w:t>
      </w:r>
      <w:r w:rsidRPr="00C86973">
        <w:rPr>
          <w:rFonts w:cs="David" w:hint="cs"/>
          <w:sz w:val="24"/>
          <w:szCs w:val="24"/>
          <w:rtl/>
        </w:rPr>
        <w:t xml:space="preserve"> למולקולות של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>?</w:t>
      </w:r>
      <w:r w:rsidRPr="00C86973">
        <w:rPr>
          <w:rFonts w:cs="David" w:hint="cs"/>
          <w:sz w:val="24"/>
          <w:szCs w:val="24"/>
          <w:rtl/>
        </w:rPr>
        <w:tab/>
      </w:r>
      <w:r w:rsidRPr="00C86973">
        <w:rPr>
          <w:rFonts w:cs="David" w:hint="cs"/>
          <w:sz w:val="24"/>
          <w:szCs w:val="24"/>
          <w:rtl/>
        </w:rPr>
        <w:tab/>
      </w:r>
    </w:p>
    <w:p w:rsidR="00C86973" w:rsidRPr="00C86973" w:rsidRDefault="00C86973" w:rsidP="00C86973">
      <w:pPr>
        <w:spacing w:line="360" w:lineRule="auto"/>
        <w:rPr>
          <w:rFonts w:cs="David"/>
          <w:b/>
          <w:bCs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תת-סעיף </w:t>
      </w:r>
      <w:r w:rsidRPr="00C86973">
        <w:rPr>
          <w:rFonts w:cs="David"/>
          <w:b/>
          <w:bCs/>
          <w:color w:val="C00000"/>
          <w:sz w:val="24"/>
          <w:szCs w:val="24"/>
        </w:rPr>
        <w:t>ii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4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רק</w:t>
      </w:r>
      <w:r w:rsidRPr="00C86973">
        <w:rPr>
          <w:rFonts w:cs="David" w:hint="cs"/>
          <w:sz w:val="24"/>
          <w:szCs w:val="24"/>
          <w:rtl/>
        </w:rPr>
        <w:t xml:space="preserve"> למולקולות של כיטין?                </w:t>
      </w:r>
    </w:p>
    <w:p w:rsidR="00C86973" w:rsidRPr="00C86973" w:rsidRDefault="00C86973" w:rsidP="00C86973">
      <w:pPr>
        <w:spacing w:line="360" w:lineRule="auto"/>
        <w:rPr>
          <w:rFonts w:cs="David"/>
          <w:color w:val="C00000"/>
          <w:sz w:val="24"/>
          <w:szCs w:val="24"/>
          <w:rtl/>
        </w:rPr>
      </w:pP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תת-סעיף </w:t>
      </w:r>
      <w:r w:rsidRPr="00C86973">
        <w:rPr>
          <w:rFonts w:cs="David"/>
          <w:b/>
          <w:bCs/>
          <w:color w:val="C00000"/>
          <w:sz w:val="24"/>
          <w:szCs w:val="24"/>
        </w:rPr>
        <w:t>iii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 xml:space="preserve">(הציון </w:t>
      </w:r>
      <w:r w:rsidRPr="00C86973">
        <w:rPr>
          <w:rFonts w:cs="David"/>
          <w:b/>
          <w:bCs/>
          <w:color w:val="C00000"/>
          <w:sz w:val="24"/>
          <w:szCs w:val="24"/>
        </w:rPr>
        <w:t>66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>)</w:t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  <w:r w:rsidRPr="00C86973">
        <w:rPr>
          <w:rFonts w:cs="David" w:hint="cs"/>
          <w:b/>
          <w:bCs/>
          <w:color w:val="C00000"/>
          <w:sz w:val="24"/>
          <w:szCs w:val="24"/>
          <w:rtl/>
        </w:rPr>
        <w:tab/>
      </w:r>
    </w:p>
    <w:p w:rsidR="00C86973" w:rsidRPr="00C86973" w:rsidRDefault="00C86973" w:rsidP="00C86973">
      <w:pPr>
        <w:spacing w:line="360" w:lineRule="auto"/>
        <w:rPr>
          <w:rFonts w:cs="David"/>
          <w:sz w:val="24"/>
          <w:szCs w:val="24"/>
          <w:rtl/>
        </w:rPr>
      </w:pPr>
      <w:r w:rsidRPr="00C86973">
        <w:rPr>
          <w:rFonts w:cs="David" w:hint="cs"/>
          <w:sz w:val="24"/>
          <w:szCs w:val="24"/>
          <w:rtl/>
        </w:rPr>
        <w:t xml:space="preserve">איזה (אילו) מן המאפיינים מתאים (מתאימים) </w:t>
      </w:r>
      <w:r w:rsidRPr="00C86973">
        <w:rPr>
          <w:rFonts w:cs="David" w:hint="cs"/>
          <w:sz w:val="24"/>
          <w:szCs w:val="24"/>
          <w:u w:val="single"/>
          <w:rtl/>
        </w:rPr>
        <w:t>גם</w:t>
      </w:r>
      <w:r w:rsidRPr="00C86973">
        <w:rPr>
          <w:rFonts w:cs="David" w:hint="cs"/>
          <w:sz w:val="24"/>
          <w:szCs w:val="24"/>
          <w:rtl/>
        </w:rPr>
        <w:t xml:space="preserve"> למולקולות של  </w:t>
      </w:r>
      <w:proofErr w:type="spellStart"/>
      <w:r w:rsidRPr="00C86973">
        <w:rPr>
          <w:rFonts w:cs="David" w:hint="cs"/>
          <w:sz w:val="24"/>
          <w:szCs w:val="24"/>
          <w:rtl/>
        </w:rPr>
        <w:t>עמילוז</w:t>
      </w:r>
      <w:proofErr w:type="spellEnd"/>
      <w:r w:rsidRPr="00C86973">
        <w:rPr>
          <w:rFonts w:cs="David" w:hint="cs"/>
          <w:sz w:val="24"/>
          <w:szCs w:val="24"/>
          <w:rtl/>
        </w:rPr>
        <w:t xml:space="preserve"> ו</w:t>
      </w:r>
      <w:r w:rsidRPr="00C86973">
        <w:rPr>
          <w:rFonts w:cs="David" w:hint="cs"/>
          <w:sz w:val="24"/>
          <w:szCs w:val="24"/>
          <w:u w:val="single"/>
          <w:rtl/>
        </w:rPr>
        <w:t>גם</w:t>
      </w:r>
      <w:r w:rsidRPr="00C86973">
        <w:rPr>
          <w:rFonts w:cs="David" w:hint="cs"/>
          <w:sz w:val="24"/>
          <w:szCs w:val="24"/>
          <w:rtl/>
        </w:rPr>
        <w:t xml:space="preserve"> למולקולות של כיטין?</w:t>
      </w:r>
    </w:p>
    <w:p w:rsidR="00C86973" w:rsidRPr="00C86973" w:rsidRDefault="00C86973" w:rsidP="00C86973">
      <w:pPr>
        <w:rPr>
          <w:rFonts w:cs="David"/>
          <w:b/>
          <w:bCs/>
          <w:sz w:val="28"/>
          <w:szCs w:val="28"/>
          <w:rtl/>
        </w:rPr>
      </w:pPr>
    </w:p>
    <w:p w:rsidR="00C86973" w:rsidRPr="00C86973" w:rsidRDefault="00C86973" w:rsidP="00C86973">
      <w:pPr>
        <w:rPr>
          <w:b/>
          <w:bCs/>
          <w:sz w:val="24"/>
          <w:szCs w:val="24"/>
          <w:rtl/>
        </w:rPr>
      </w:pPr>
      <w:r w:rsidRPr="00C86973">
        <w:rPr>
          <w:rFonts w:cs="David" w:hint="cs"/>
          <w:b/>
          <w:bCs/>
          <w:sz w:val="24"/>
          <w:szCs w:val="24"/>
          <w:rtl/>
        </w:rPr>
        <w:t>להלן הצעה לפעילות שפותחה במסגרת</w:t>
      </w:r>
      <w:r w:rsidRPr="00C86973">
        <w:rPr>
          <w:rFonts w:cs="David"/>
          <w:b/>
          <w:bCs/>
          <w:sz w:val="24"/>
          <w:szCs w:val="24"/>
          <w:rtl/>
        </w:rPr>
        <w:t xml:space="preserve"> "</w:t>
      </w:r>
      <w:r w:rsidRPr="00C86973">
        <w:rPr>
          <w:rFonts w:cs="David" w:hint="cs"/>
          <w:b/>
          <w:bCs/>
          <w:sz w:val="24"/>
          <w:szCs w:val="24"/>
          <w:rtl/>
        </w:rPr>
        <w:t>קהילות לומדות</w:t>
      </w:r>
      <w:r w:rsidRPr="00C86973">
        <w:rPr>
          <w:rFonts w:cs="David"/>
          <w:b/>
          <w:bCs/>
          <w:sz w:val="24"/>
          <w:szCs w:val="24"/>
          <w:rtl/>
        </w:rPr>
        <w:t xml:space="preserve">" </w:t>
      </w:r>
      <w:r w:rsidRPr="00C86973">
        <w:rPr>
          <w:rFonts w:cs="David" w:hint="cs"/>
          <w:b/>
          <w:bCs/>
          <w:sz w:val="24"/>
          <w:szCs w:val="24"/>
          <w:rtl/>
        </w:rPr>
        <w:t>המומלצת להפעלה כעבודת כיתה או עבודת בית על מנת למנוע ו/ או להתגבר על הקשיים שאותרו</w:t>
      </w:r>
      <w:r w:rsidRPr="00C86973">
        <w:rPr>
          <w:rFonts w:hint="cs"/>
          <w:b/>
          <w:bCs/>
          <w:sz w:val="24"/>
          <w:szCs w:val="24"/>
          <w:rtl/>
        </w:rPr>
        <w:t>.</w:t>
      </w:r>
    </w:p>
    <w:p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פעילות: רב סוכרים</w:t>
      </w:r>
    </w:p>
    <w:p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שם המפתח: נורית דקלו</w:t>
      </w:r>
    </w:p>
    <w:p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נושא/י תכן: טעם של כימיה, רב סוכרים</w:t>
      </w:r>
    </w:p>
    <w:p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מטרת הפעילות: לתרגל את המושגים והמיומנויות שקשורות לחד, דו ורב סוכרים וליישמן במבנים שונים (אחרים מאשר תאית ועמילן)</w:t>
      </w:r>
    </w:p>
    <w:p w:rsidR="00C86973" w:rsidRPr="00C86973" w:rsidRDefault="00C86973" w:rsidP="00C86973">
      <w:pPr>
        <w:shd w:val="clear" w:color="auto" w:fill="D9D9D9" w:themeFill="background1" w:themeFillShade="D9"/>
        <w:rPr>
          <w:sz w:val="24"/>
          <w:szCs w:val="24"/>
          <w:rtl/>
        </w:rPr>
      </w:pPr>
      <w:r w:rsidRPr="00C86973">
        <w:rPr>
          <w:rFonts w:hint="cs"/>
          <w:sz w:val="24"/>
          <w:szCs w:val="24"/>
          <w:rtl/>
        </w:rPr>
        <w:t>המלצה לשילוב: לאחר לימוד ותרגול תאית ועמילן כמייצגים רב סוכרים למבנה ולתשמורת</w:t>
      </w:r>
    </w:p>
    <w:p w:rsidR="00C86973" w:rsidRPr="00C86973" w:rsidRDefault="00C86973" w:rsidP="00C86973">
      <w:pPr>
        <w:jc w:val="center"/>
        <w:rPr>
          <w:rFonts w:eastAsiaTheme="minorEastAsia" w:cs="Guttman Calligraphic"/>
          <w:b/>
          <w:bCs/>
          <w:rtl/>
        </w:rPr>
      </w:pPr>
      <w:r w:rsidRPr="00C86973">
        <w:rPr>
          <w:rFonts w:eastAsiaTheme="minorEastAsia" w:cs="Guttman Calligraphic" w:hint="cs"/>
          <w:b/>
          <w:bCs/>
          <w:rtl/>
        </w:rPr>
        <w:t>דף עבודה</w:t>
      </w:r>
      <w:r w:rsidRPr="00C86973">
        <w:rPr>
          <w:rFonts w:eastAsiaTheme="minorEastAsia" w:cs="Guttman Calligraphic"/>
          <w:b/>
          <w:bCs/>
          <w:rtl/>
        </w:rPr>
        <w:t>–</w:t>
      </w:r>
      <w:r w:rsidRPr="00C86973">
        <w:rPr>
          <w:rFonts w:eastAsiaTheme="minorEastAsia" w:cs="Guttman Calligraphic" w:hint="cs"/>
          <w:b/>
          <w:bCs/>
          <w:rtl/>
        </w:rPr>
        <w:t xml:space="preserve"> רב סוכרים</w:t>
      </w:r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התרגיל עוסק בדוגמאות שונות של רב סוכרים המצויים בעולם החי והצומח. </w:t>
      </w:r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רב סוכרים הם פולימרים </w:t>
      </w:r>
      <w:r w:rsidRPr="00C86973">
        <w:rPr>
          <w:rFonts w:eastAsiaTheme="minorEastAsia"/>
          <w:rtl/>
        </w:rPr>
        <w:t>–</w:t>
      </w:r>
      <w:r w:rsidRPr="00C86973">
        <w:rPr>
          <w:rFonts w:eastAsiaTheme="minorEastAsia" w:hint="cs"/>
          <w:rtl/>
        </w:rPr>
        <w:t xml:space="preserve"> מולקולות ענק המורכבת מיחידות מבנה החוזרות על עצמן בצורה סדירה. הפולימר נוצר על ידי התחברותן של מולקולות קטנות הנקראות </w:t>
      </w:r>
      <w:proofErr w:type="spellStart"/>
      <w:r w:rsidRPr="00C86973">
        <w:rPr>
          <w:rFonts w:eastAsiaTheme="minorEastAsia" w:hint="cs"/>
          <w:rtl/>
        </w:rPr>
        <w:t>מונומרים</w:t>
      </w:r>
      <w:proofErr w:type="spellEnd"/>
      <w:r w:rsidRPr="00C86973">
        <w:rPr>
          <w:rFonts w:eastAsiaTheme="minorEastAsia" w:hint="cs"/>
          <w:rtl/>
        </w:rPr>
        <w:t xml:space="preserve">. מספר </w:t>
      </w:r>
      <w:proofErr w:type="spellStart"/>
      <w:r w:rsidRPr="00C86973">
        <w:rPr>
          <w:rFonts w:eastAsiaTheme="minorEastAsia" w:hint="cs"/>
          <w:rtl/>
        </w:rPr>
        <w:t>המונומרים</w:t>
      </w:r>
      <w:proofErr w:type="spellEnd"/>
      <w:r w:rsidRPr="00C86973">
        <w:rPr>
          <w:rFonts w:eastAsiaTheme="minorEastAsia" w:hint="cs"/>
          <w:rtl/>
        </w:rPr>
        <w:t xml:space="preserve"> אינו קבוע ויכול להשתנות (גם כאשר מדובר באותו חומר).</w:t>
      </w:r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נתונה נוסחת מבנה, נוסחת </w:t>
      </w:r>
      <w:proofErr w:type="spellStart"/>
      <w:r w:rsidRPr="00C86973">
        <w:rPr>
          <w:rFonts w:eastAsiaTheme="minorEastAsia" w:hint="cs"/>
          <w:rtl/>
        </w:rPr>
        <w:t>הייוורת</w:t>
      </w:r>
      <w:proofErr w:type="spellEnd"/>
      <w:r w:rsidRPr="00C86973">
        <w:rPr>
          <w:rFonts w:eastAsiaTheme="minorEastAsia" w:hint="cs"/>
          <w:rtl/>
        </w:rPr>
        <w:t xml:space="preserve"> של גלוקוז, היעזרו בה לאורך התרגיל.</w:t>
      </w:r>
    </w:p>
    <w:p w:rsidR="00C86973" w:rsidRPr="00C86973" w:rsidRDefault="00A84B2B" w:rsidP="00C86973">
      <w:pPr>
        <w:rPr>
          <w:rFonts w:eastAsiaTheme="minorEastAsia"/>
          <w:rtl/>
        </w:rPr>
      </w:pPr>
      <w:r>
        <w:rPr>
          <w:rFonts w:eastAsiaTheme="minorEastAsia"/>
          <w:noProof/>
          <w:rtl/>
        </w:rPr>
        <w:pict>
          <v:group id="_x0000_s1100" style="position:absolute;left:0;text-align:left;margin-left:130.55pt;margin-top:3.3pt;width:121.7pt;height:122.25pt;z-index:251675648" coordorigin="3044,2665" coordsize="2434,2445">
            <v:group id="_x0000_s1101" style="position:absolute;left:3044;top:2665;width:2434;height:2445" coordorigin="1721,2646" coordsize="2434,2445">
              <v:shapetype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_x0000_s1102" type="#_x0000_t9" style="position:absolute;left:2017;top:3204;width:1847;height:1362" fill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03" type="#_x0000_t32" style="position:absolute;left:2017;top:3627;width:0;height:501" o:connectortype="straight"/>
              <v:group id="_x0000_s1104" style="position:absolute;left:3274;top:3082;width:235;height:282" coordorigin="3693,2917" coordsize="235,282">
                <v:oval id="_x0000_s1105" style="position:absolute;left:3693;top:2917;width:235;height:282" stroked="f"/>
                <v:shape id="_x0000_s1106" type="#_x0000_t75" style="position:absolute;left:3693;top:2917;width:235;height:282">
                  <v:imagedata r:id="rId27" o:title=""/>
                </v:shape>
              </v:group>
              <v:shape id="_x0000_s1107" type="#_x0000_t75" style="position:absolute;left:1721;top:4126;width:411;height:282">
                <v:imagedata r:id="rId28" o:title=""/>
              </v:shape>
              <v:shape id="_x0000_s1108" type="#_x0000_t32" style="position:absolute;left:3864;top:3627;width:0;height:501" o:connectortype="straight"/>
              <v:shape id="_x0000_s1109" type="#_x0000_t32" style="position:absolute;left:3411;top:4308;width:0;height:501" o:connectortype="straight"/>
              <v:shape id="_x0000_s1110" type="#_x0000_t32" style="position:absolute;left:2472;top:4308;width:0;height:501" o:connectortype="straight"/>
              <v:shape id="_x0000_s1111" type="#_x0000_t32" style="position:absolute;left:2472;top:2961;width:0;height:501" o:connectortype="straight"/>
              <v:shape id="_x0000_s1112" type="#_x0000_t75" style="position:absolute;left:1893;top:3364;width:255;height:263">
                <v:imagedata r:id="rId29" o:title=""/>
              </v:shape>
              <v:shape id="_x0000_s1113" type="#_x0000_t75" style="position:absolute;left:2354;top:4809;width:255;height:263">
                <v:imagedata r:id="rId29" o:title=""/>
              </v:shape>
              <v:shape id="_x0000_s1114" type="#_x0000_t75" style="position:absolute;left:3286;top:4025;width:255;height:263">
                <v:imagedata r:id="rId29" o:title=""/>
              </v:shape>
              <v:shape id="_x0000_s1115" type="#_x0000_t75" style="position:absolute;left:3744;top:4168;width:255;height:263">
                <v:imagedata r:id="rId29" o:title=""/>
              </v:shape>
              <v:shape id="_x0000_s1116" type="#_x0000_t75" style="position:absolute;left:3333;top:4809;width:411;height:282">
                <v:imagedata r:id="rId30" o:title=""/>
              </v:shape>
              <v:shape id="_x0000_s1117" type="#_x0000_t75" style="position:absolute;left:3744;top:3352;width:411;height:282">
                <v:imagedata r:id="rId30" o:title=""/>
              </v:shape>
              <v:shape id="_x0000_s1118" type="#_x0000_t75" style="position:absolute;left:2374;top:4018;width:411;height:282">
                <v:imagedata r:id="rId30" o:title=""/>
              </v:shape>
              <v:shape id="_x0000_s1119" type="#_x0000_t75" style="position:absolute;left:2362;top:2646;width:841;height:364">
                <v:imagedata r:id="rId31" o:title=""/>
              </v:shape>
              <v:shape id="_x0000_s1120" type="#_x0000_t75" style="position:absolute;left:2354;top:3444;width:255;height:263">
                <v:imagedata r:id="rId29" o:title=""/>
              </v:shape>
            </v:group>
            <v:shape id="_x0000_s1121" style="position:absolute;left:3340;top:3895;width:1847;height:690" coordsize="1847,690" path="m,8l455,631r939,l1847,,1394,690r-939,l,8xe" fillcolor="black" stroked="f">
              <v:path arrowok="t"/>
            </v:shape>
            <w10:wrap anchorx="page"/>
          </v:group>
          <o:OLEObject Type="Embed" ProgID="Equation.DSMT4" ShapeID="_x0000_s1106" DrawAspect="Content" ObjectID="_1501930734" r:id="rId32"/>
          <o:OLEObject Type="Embed" ProgID="Equation.DSMT4" ShapeID="_x0000_s1107" DrawAspect="Content" ObjectID="_1501930735" r:id="rId33"/>
          <o:OLEObject Type="Embed" ProgID="Equation.DSMT4" ShapeID="_x0000_s1112" DrawAspect="Content" ObjectID="_1501930736" r:id="rId34"/>
          <o:OLEObject Type="Embed" ProgID="Equation.DSMT4" ShapeID="_x0000_s1113" DrawAspect="Content" ObjectID="_1501930737" r:id="rId35"/>
          <o:OLEObject Type="Embed" ProgID="Equation.DSMT4" ShapeID="_x0000_s1114" DrawAspect="Content" ObjectID="_1501930738" r:id="rId36"/>
          <o:OLEObject Type="Embed" ProgID="Equation.DSMT4" ShapeID="_x0000_s1115" DrawAspect="Content" ObjectID="_1501930739" r:id="rId37"/>
          <o:OLEObject Type="Embed" ProgID="Equation.DSMT4" ShapeID="_x0000_s1116" DrawAspect="Content" ObjectID="_1501930740" r:id="rId38"/>
          <o:OLEObject Type="Embed" ProgID="Equation.DSMT4" ShapeID="_x0000_s1117" DrawAspect="Content" ObjectID="_1501930741" r:id="rId39"/>
          <o:OLEObject Type="Embed" ProgID="Equation.DSMT4" ShapeID="_x0000_s1118" DrawAspect="Content" ObjectID="_1501930742" r:id="rId40"/>
          <o:OLEObject Type="Embed" ProgID="Equation.DSMT4" ShapeID="_x0000_s1119" DrawAspect="Content" ObjectID="_1501930743" r:id="rId41"/>
          <o:OLEObject Type="Embed" ProgID="Equation.DSMT4" ShapeID="_x0000_s1120" DrawAspect="Content" ObjectID="_1501930744" r:id="rId42"/>
        </w:pict>
      </w:r>
    </w:p>
    <w:p w:rsidR="00C86973" w:rsidRPr="00C86973" w:rsidRDefault="00C86973" w:rsidP="00C86973">
      <w:pPr>
        <w:rPr>
          <w:rFonts w:eastAsiaTheme="minorEastAsia"/>
          <w:rtl/>
        </w:rPr>
      </w:pPr>
    </w:p>
    <w:p w:rsidR="00C86973" w:rsidRPr="00C86973" w:rsidRDefault="00C86973" w:rsidP="00C86973">
      <w:pPr>
        <w:rPr>
          <w:rFonts w:eastAsiaTheme="minorEastAsia"/>
          <w:rtl/>
        </w:rPr>
      </w:pPr>
    </w:p>
    <w:p w:rsidR="00C86973" w:rsidRPr="00C86973" w:rsidRDefault="00C86973" w:rsidP="00C86973">
      <w:pPr>
        <w:rPr>
          <w:rFonts w:eastAsiaTheme="minorEastAsia"/>
          <w:rtl/>
        </w:rPr>
      </w:pPr>
    </w:p>
    <w:p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t xml:space="preserve">דוגמא 1 </w:t>
      </w:r>
      <w:r w:rsidRPr="00C86973">
        <w:rPr>
          <w:rFonts w:eastAsiaTheme="minorEastAsia"/>
          <w:b/>
          <w:bCs/>
          <w:u w:val="single"/>
          <w:rtl/>
        </w:rPr>
        <w:t>–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עמילוז</w:t>
      </w:r>
      <w:proofErr w:type="spellEnd"/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proofErr w:type="spellStart"/>
      <w:r w:rsidRPr="00C86973">
        <w:rPr>
          <w:rFonts w:eastAsiaTheme="minorEastAsia" w:hint="cs"/>
          <w:rtl/>
        </w:rPr>
        <w:lastRenderedPageBreak/>
        <w:t>עמילוז</w:t>
      </w:r>
      <w:proofErr w:type="spellEnd"/>
      <w:r w:rsidRPr="00C86973">
        <w:rPr>
          <w:rFonts w:eastAsiaTheme="minorEastAsia" w:hint="cs"/>
          <w:rtl/>
        </w:rPr>
        <w:t xml:space="preserve"> הוא אחד ממרכיבי העמילן המיוצר בצמחים, זהו רב סוכר המצוי בצמחים.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הוא פולימר </w:t>
      </w:r>
      <w:r w:rsidRPr="00C86973">
        <w:rPr>
          <w:rFonts w:eastAsiaTheme="minorEastAsia"/>
          <w:rtl/>
        </w:rPr>
        <w:t>–</w:t>
      </w:r>
      <w:r w:rsidRPr="00C86973">
        <w:rPr>
          <w:rFonts w:eastAsiaTheme="minorEastAsia" w:hint="cs"/>
          <w:rtl/>
        </w:rPr>
        <w:t xml:space="preserve"> מולקולת ענק הבנויה מיחידות, מולקולות קטנות, הקשורות זו לזו בקשר </w:t>
      </w:r>
      <w:proofErr w:type="spellStart"/>
      <w:r w:rsidRPr="00C86973">
        <w:rPr>
          <w:rFonts w:eastAsiaTheme="minorEastAsia" w:hint="cs"/>
          <w:rtl/>
        </w:rPr>
        <w:t>קוולנטי</w:t>
      </w:r>
      <w:proofErr w:type="spellEnd"/>
      <w:r w:rsidRPr="00C86973">
        <w:rPr>
          <w:rFonts w:eastAsiaTheme="minorEastAsia" w:hint="cs"/>
          <w:rtl/>
        </w:rPr>
        <w:t xml:space="preserve"> וחוזרות על עצמן.</w:t>
      </w:r>
    </w:p>
    <w:p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4E958D8F" wp14:editId="5A648475">
            <wp:extent cx="6271260" cy="1725295"/>
            <wp:effectExtent l="19050" t="0" r="0" b="0"/>
            <wp:docPr id="1016" name="תמונה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1725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קבעו אם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מכיל רק יחידות גלוקוז או גם יחידות סוכר שונות מגלוקוז. נמקו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יחידות הסוכר.</w:t>
      </w:r>
    </w:p>
    <w:p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כיצד נקראים הקשרים שבין יחידות הסוכר?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ציינו בין אילו אטומי פחמן בפולימר </w:t>
      </w:r>
      <w:proofErr w:type="spellStart"/>
      <w:r w:rsidRPr="00C86973">
        <w:rPr>
          <w:rFonts w:eastAsiaTheme="minorEastAsia" w:hint="cs"/>
          <w:rtl/>
        </w:rPr>
        <w:t>העמילוז</w:t>
      </w:r>
      <w:proofErr w:type="spellEnd"/>
      <w:r w:rsidRPr="00C86973">
        <w:rPr>
          <w:rFonts w:eastAsiaTheme="minorEastAsia" w:hint="cs"/>
          <w:rtl/>
        </w:rPr>
        <w:t xml:space="preserve"> יש קשרים </w:t>
      </w:r>
      <w:proofErr w:type="spellStart"/>
      <w:r w:rsidRPr="00C86973">
        <w:rPr>
          <w:rFonts w:eastAsiaTheme="minorEastAsia" w:hint="cs"/>
          <w:rtl/>
        </w:rPr>
        <w:t>גליקוזידיים</w:t>
      </w:r>
      <w:proofErr w:type="spellEnd"/>
      <w:r w:rsidRPr="00C86973">
        <w:rPr>
          <w:rFonts w:eastAsiaTheme="minorEastAsia" w:hint="cs"/>
          <w:rtl/>
        </w:rPr>
        <w:t xml:space="preserve">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:rsidR="00C86973" w:rsidRPr="00C86973" w:rsidRDefault="00C86973" w:rsidP="008B1703">
      <w:pPr>
        <w:numPr>
          <w:ilvl w:val="0"/>
          <w:numId w:val="12"/>
        </w:numPr>
        <w:spacing w:line="360" w:lineRule="auto"/>
        <w:contextualSpacing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>האם על פי הנוסחה המוצגת ניתן לקבוע כמה יחידות גלוקוז יש בפולימר? הסבירו את קביעתכם.</w:t>
      </w:r>
    </w:p>
    <w:p w:rsidR="00C86973" w:rsidRPr="00C86973" w:rsidRDefault="00C86973" w:rsidP="00C86973">
      <w:pPr>
        <w:ind w:left="720"/>
        <w:contextualSpacing/>
        <w:rPr>
          <w:rFonts w:eastAsiaTheme="minorEastAsia"/>
          <w:rtl/>
        </w:rPr>
      </w:pPr>
    </w:p>
    <w:p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</w:p>
    <w:p w:rsidR="00C86973" w:rsidRPr="00C86973" w:rsidRDefault="00C86973" w:rsidP="00C86973">
      <w:pPr>
        <w:bidi w:val="0"/>
        <w:jc w:val="right"/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t xml:space="preserve">דוגמא 2 </w:t>
      </w:r>
      <w:r w:rsidRPr="00C86973">
        <w:rPr>
          <w:rFonts w:eastAsiaTheme="minorEastAsia"/>
          <w:b/>
          <w:bCs/>
          <w:u w:val="single"/>
          <w:rtl/>
        </w:rPr>
        <w:t>–</w:t>
      </w:r>
      <w:r w:rsidRPr="00C86973">
        <w:rPr>
          <w:rFonts w:eastAsiaTheme="minorEastAsia" w:hint="cs"/>
          <w:b/>
          <w:bCs/>
          <w:u w:val="single"/>
          <w:rtl/>
        </w:rPr>
        <w:t xml:space="preserve"> כיטין</w:t>
      </w:r>
    </w:p>
    <w:p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rtl/>
        </w:rPr>
        <w:t>כיטין הוא רב סוכר הנמצא בשריון של חרקים. לפניכם קטע ממולקולה של כיטין.</w:t>
      </w:r>
    </w:p>
    <w:p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7E7BB600" wp14:editId="6B020DCA">
            <wp:extent cx="5745533" cy="1897767"/>
            <wp:effectExtent l="19050" t="0" r="7567" b="0"/>
            <wp:docPr id="1017" name="תמונה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345" cy="189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הכיטין נוצר מיחידות השונות מגלוקוז. ציירו נוסחת מבנה לחומר/חומרים שיוצרים את הכיטין וציינו שני הבדלים בין החומר/חומרים שיוצרים את הכיטין ובין הגלוקוז?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היחידה החוזרת במולקולת הכיטין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lastRenderedPageBreak/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:rsidR="00C86973" w:rsidRPr="00C86973" w:rsidRDefault="00C86973" w:rsidP="008B1703">
      <w:pPr>
        <w:numPr>
          <w:ilvl w:val="0"/>
          <w:numId w:val="13"/>
        </w:numPr>
        <w:spacing w:line="360" w:lineRule="auto"/>
        <w:contextualSpacing/>
        <w:rPr>
          <w:rFonts w:eastAsiaTheme="minorEastAsia"/>
          <w:rtl/>
        </w:rPr>
      </w:pPr>
      <w:r w:rsidRPr="00C86973">
        <w:rPr>
          <w:rFonts w:eastAsiaTheme="minorEastAsia" w:hint="cs"/>
          <w:rtl/>
        </w:rPr>
        <w:t xml:space="preserve">ציינו בין אילו אטומי פחמן בפולימר הכיטין נוצרים הקשרים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</w:p>
    <w:p w:rsidR="00C86973" w:rsidRPr="00C86973" w:rsidRDefault="00C86973" w:rsidP="00C86973">
      <w:pPr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 w:hint="cs"/>
          <w:b/>
          <w:bCs/>
          <w:u w:val="single"/>
          <w:rtl/>
        </w:rPr>
        <w:t xml:space="preserve">דוגמא 3 </w:t>
      </w:r>
      <w:r w:rsidRPr="00C86973">
        <w:rPr>
          <w:rFonts w:eastAsiaTheme="minorEastAsia"/>
          <w:b/>
          <w:bCs/>
          <w:u w:val="single"/>
          <w:rtl/>
        </w:rPr>
        <w:t>–</w:t>
      </w:r>
      <w:r w:rsidRPr="00C86973">
        <w:rPr>
          <w:rFonts w:eastAsiaTheme="minorEastAsia" w:hint="cs"/>
          <w:b/>
          <w:bCs/>
          <w:u w:val="single"/>
          <w:rtl/>
        </w:rPr>
        <w:t xml:space="preserve"> גומי 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אראביק</w:t>
      </w:r>
      <w:proofErr w:type="spellEnd"/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r w:rsidRPr="00C86973">
        <w:rPr>
          <w:rFonts w:ascii="Arial" w:eastAsiaTheme="minorEastAsia" w:hAnsi="Arial" w:cs="Arial"/>
          <w:b/>
          <w:bCs/>
          <w:color w:val="252525"/>
          <w:shd w:val="clear" w:color="auto" w:fill="FFFFFF"/>
          <w:rtl/>
        </w:rPr>
        <w:t>גומי ערבי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או "</w:t>
      </w:r>
      <w:proofErr w:type="spellStart"/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גאם</w:t>
      </w:r>
      <w:proofErr w:type="spellEnd"/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</w:t>
      </w:r>
      <w:proofErr w:type="spellStart"/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ערביק</w:t>
      </w:r>
      <w:proofErr w:type="spellEnd"/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" כפי שהוא לעתים מכונה בישראל, הוא סוג של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שרף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מופרש מקליפת עץ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שיטה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צומח באפריקה</w:t>
      </w:r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(שיטת סנגל). 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החומר דביק וצמיג ולכן משמש בתעשיית ה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מזון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כחומר מקשה ב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סוכריות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או להעלאת הצמיגות של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 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סירופים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.  ברשימת המרכיבים של מוצרי מזון יקרא בדרך כלל ב</w:t>
      </w:r>
      <w:r w:rsidRPr="00C86973">
        <w:rPr>
          <w:rFonts w:ascii="Arial" w:eastAsiaTheme="minorEastAsia" w:hAnsi="Arial" w:cs="Arial"/>
          <w:shd w:val="clear" w:color="auto" w:fill="FFFFFF"/>
          <w:rtl/>
        </w:rPr>
        <w:t>מספר</w:t>
      </w:r>
      <w:r w:rsidRPr="00C86973">
        <w:rPr>
          <w:rFonts w:ascii="Arial" w:eastAsiaTheme="minorEastAsia" w:hAnsi="Arial" w:cs="Arial"/>
          <w:shd w:val="clear" w:color="auto" w:fill="FFFFFF"/>
        </w:rPr>
        <w:t xml:space="preserve"> E</w:t>
      </w:r>
      <w:r w:rsidRPr="00C86973">
        <w:rPr>
          <w:rFonts w:ascii="Arial" w:eastAsiaTheme="minorEastAsia" w:hAnsi="Arial" w:cs="Arial"/>
          <w:color w:val="252525"/>
          <w:shd w:val="clear" w:color="auto" w:fill="FFFFFF"/>
          <w:rtl/>
        </w:rPr>
        <w:t>‏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: "</w:t>
      </w:r>
      <w:r w:rsidRPr="00C86973">
        <w:rPr>
          <w:rFonts w:ascii="Arial" w:eastAsiaTheme="minorEastAsia" w:hAnsi="Arial" w:cs="Arial"/>
          <w:b/>
          <w:bCs/>
          <w:color w:val="252525"/>
          <w:shd w:val="clear" w:color="auto" w:fill="FFFFFF"/>
        </w:rPr>
        <w:t>E414</w:t>
      </w:r>
      <w:r w:rsidRPr="00C86973">
        <w:rPr>
          <w:rFonts w:ascii="Arial" w:eastAsiaTheme="minorEastAsia" w:hAnsi="Arial" w:cs="Arial"/>
          <w:color w:val="252525"/>
          <w:shd w:val="clear" w:color="auto" w:fill="FFFFFF"/>
        </w:rPr>
        <w:t>".</w:t>
      </w:r>
    </w:p>
    <w:p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/>
          <w:noProof/>
        </w:rPr>
        <w:drawing>
          <wp:inline distT="0" distB="0" distL="0" distR="0" wp14:anchorId="6D7CCB9D" wp14:editId="679C48DC">
            <wp:extent cx="5356860" cy="1854835"/>
            <wp:effectExtent l="19050" t="0" r="0" b="0"/>
            <wp:docPr id="1018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6860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D49A36A" wp14:editId="2D0EED34">
                <wp:simplePos x="0" y="0"/>
                <wp:positionH relativeFrom="column">
                  <wp:posOffset>-212725</wp:posOffset>
                </wp:positionH>
                <wp:positionV relativeFrom="paragraph">
                  <wp:posOffset>677545</wp:posOffset>
                </wp:positionV>
                <wp:extent cx="1626235" cy="1222375"/>
                <wp:effectExtent l="0" t="0" r="0" b="0"/>
                <wp:wrapNone/>
                <wp:docPr id="2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235" cy="1222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4313" w:rsidRDefault="00A54313" w:rsidP="00C8697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441" type="#_x0000_t202" style="position:absolute;left:0;text-align:left;margin-left:-16.75pt;margin-top:53.35pt;width:128.05pt;height:96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irTiAIAABs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" stroked="f">
                <v:textbox>
                  <w:txbxContent>
                    <w:p w:rsidR="00A54313" w:rsidRDefault="00A54313" w:rsidP="00C86973"/>
                  </w:txbxContent>
                </v:textbox>
              </v:shape>
            </w:pict>
          </mc:Fallback>
        </mc:AlternateContent>
      </w:r>
    </w:p>
    <w:p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נוצר מיחידות השונות מגלוקוז. ציירו נוסחת מבנה לחומר/חומרים שיוצר/ים את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וציינו שני הבדלים בין החומר/חומרים שיוצר/ים את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ובין הגלוקוז?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החוזרת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v</w:t>
      </w:r>
      <w:r w:rsidRPr="00C86973">
        <w:rPr>
          <w:rFonts w:eastAsiaTheme="minorEastAsia" w:hint="cs"/>
          <w:rtl/>
        </w:rPr>
        <w:t xml:space="preserve"> האם היחידות החוזרות על עצמן ישרות/מסובבות/הפוכות זו לזו?</w:t>
      </w:r>
    </w:p>
    <w:p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ציינו בין אילו אטומי פחמן ביחידות החוזרות של ה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נוצרים הקשרים (התייחסו לכל הקשרים </w:t>
      </w:r>
      <w:proofErr w:type="spellStart"/>
      <w:r w:rsidRPr="00C86973">
        <w:rPr>
          <w:rFonts w:eastAsiaTheme="minorEastAsia" w:hint="cs"/>
          <w:rtl/>
        </w:rPr>
        <w:t>הגליקוזידיים</w:t>
      </w:r>
      <w:proofErr w:type="spellEnd"/>
      <w:r w:rsidRPr="00C86973">
        <w:rPr>
          <w:rFonts w:eastAsiaTheme="minorEastAsia" w:hint="cs"/>
          <w:rtl/>
        </w:rPr>
        <w:t xml:space="preserve"> המוצגים)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:rsidR="00C86973" w:rsidRPr="00C86973" w:rsidRDefault="00C86973" w:rsidP="008B1703">
      <w:pPr>
        <w:numPr>
          <w:ilvl w:val="0"/>
          <w:numId w:val="14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גומי </w:t>
      </w:r>
      <w:proofErr w:type="spellStart"/>
      <w:r w:rsidRPr="00C86973">
        <w:rPr>
          <w:rFonts w:eastAsiaTheme="minorEastAsia" w:hint="cs"/>
          <w:rtl/>
        </w:rPr>
        <w:t>אראביק</w:t>
      </w:r>
      <w:proofErr w:type="spellEnd"/>
      <w:r w:rsidRPr="00C86973">
        <w:rPr>
          <w:rFonts w:eastAsiaTheme="minorEastAsia" w:hint="cs"/>
          <w:rtl/>
        </w:rPr>
        <w:t xml:space="preserve"> משמש בתעשיית המזון בזכות מסיסותו הגבוהה במים. 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האם לדעתכם מולקולות הפולימר גומי </w:t>
      </w:r>
      <w:proofErr w:type="spellStart"/>
      <w:r w:rsidRPr="00C86973">
        <w:rPr>
          <w:rFonts w:eastAsiaTheme="minorEastAsia" w:hint="cs"/>
          <w:rtl/>
        </w:rPr>
        <w:t>ארביק</w:t>
      </w:r>
      <w:proofErr w:type="spellEnd"/>
      <w:r w:rsidRPr="00C86973">
        <w:rPr>
          <w:rFonts w:eastAsiaTheme="minorEastAsia" w:hint="cs"/>
          <w:rtl/>
        </w:rPr>
        <w:t xml:space="preserve"> בנויות ממספר רב של יחידות חוזרות? נמקו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הסבירו תכונת מסיסותו הגבוהה של החומר במים.</w:t>
      </w:r>
    </w:p>
    <w:p w:rsidR="00C86973" w:rsidRPr="00C86973" w:rsidRDefault="00C86973" w:rsidP="00C86973">
      <w:pPr>
        <w:bidi w:val="0"/>
        <w:spacing w:line="360" w:lineRule="auto"/>
        <w:jc w:val="right"/>
        <w:rPr>
          <w:rFonts w:eastAsiaTheme="minorEastAsia"/>
          <w:b/>
          <w:bCs/>
          <w:u w:val="single"/>
          <w:rtl/>
        </w:rPr>
      </w:pPr>
      <w:r w:rsidRPr="00C86973">
        <w:rPr>
          <w:rFonts w:eastAsiaTheme="minorEastAsia"/>
          <w:b/>
          <w:bCs/>
          <w:u w:val="single"/>
          <w:rtl/>
        </w:rPr>
        <w:br w:type="page"/>
      </w:r>
      <w:r w:rsidRPr="00C86973">
        <w:rPr>
          <w:rFonts w:eastAsiaTheme="minorEastAsia" w:hint="cs"/>
          <w:b/>
          <w:bCs/>
          <w:u w:val="single"/>
          <w:rtl/>
        </w:rPr>
        <w:lastRenderedPageBreak/>
        <w:t xml:space="preserve">דוגמא 4 </w:t>
      </w:r>
      <w:r w:rsidRPr="00C86973">
        <w:rPr>
          <w:rFonts w:eastAsiaTheme="minorEastAsia"/>
          <w:b/>
          <w:bCs/>
          <w:u w:val="single"/>
          <w:rtl/>
        </w:rPr>
        <w:t>–</w:t>
      </w:r>
      <w:proofErr w:type="spellStart"/>
      <w:r w:rsidRPr="00C86973">
        <w:rPr>
          <w:rFonts w:eastAsiaTheme="minorEastAsia" w:hint="cs"/>
          <w:b/>
          <w:bCs/>
          <w:u w:val="single"/>
          <w:rtl/>
        </w:rPr>
        <w:t>ארבינוקסילן</w:t>
      </w:r>
      <w:proofErr w:type="spellEnd"/>
    </w:p>
    <w:p w:rsidR="00C86973" w:rsidRPr="00C86973" w:rsidRDefault="00C86973" w:rsidP="00C86973">
      <w:pPr>
        <w:spacing w:line="360" w:lineRule="auto"/>
        <w:rPr>
          <w:rFonts w:eastAsiaTheme="minorEastAsia"/>
          <w:rtl/>
        </w:rPr>
      </w:pPr>
      <w:proofErr w:type="spellStart"/>
      <w:r w:rsidRPr="00C86973">
        <w:rPr>
          <w:rFonts w:ascii="Arial" w:eastAsiaTheme="minorEastAsia" w:hAnsi="Arial" w:cs="Arial" w:hint="cs"/>
          <w:b/>
          <w:bCs/>
          <w:color w:val="252525"/>
          <w:shd w:val="clear" w:color="auto" w:fill="FFFFFF"/>
          <w:rtl/>
        </w:rPr>
        <w:t>ארבינוקסילן</w:t>
      </w:r>
      <w:proofErr w:type="spellEnd"/>
      <w:r w:rsidRPr="00C86973">
        <w:rPr>
          <w:rFonts w:ascii="Arial" w:eastAsiaTheme="minorEastAsia" w:hAnsi="Arial" w:cs="Arial" w:hint="cs"/>
          <w:color w:val="252525"/>
          <w:shd w:val="clear" w:color="auto" w:fill="FFFFFF"/>
          <w:rtl/>
        </w:rPr>
        <w:t xml:space="preserve"> הו</w:t>
      </w:r>
      <w:r w:rsidRPr="00C86973">
        <w:rPr>
          <w:rFonts w:eastAsiaTheme="minorEastAsia" w:hint="cs"/>
          <w:rtl/>
        </w:rPr>
        <w:t>א אחד מסוגי הסיבים התזונתיים בדגניים. זהו רב סוכר שאינו מתפרק במערכת העיכול של אדם ונחשב בריא ביותר בהיותו סיב תזונתי המסייע בעיכול.</w:t>
      </w:r>
    </w:p>
    <w:p w:rsidR="00C86973" w:rsidRPr="00C86973" w:rsidRDefault="00C86973" w:rsidP="00C86973">
      <w:pPr>
        <w:rPr>
          <w:rFonts w:eastAsiaTheme="minorEastAsia"/>
          <w:rtl/>
        </w:rPr>
      </w:pPr>
      <w:r w:rsidRPr="00C86973">
        <w:rPr>
          <w:rFonts w:eastAsiaTheme="minorEastAsia" w:hint="cs"/>
          <w:noProof/>
        </w:rPr>
        <w:drawing>
          <wp:inline distT="0" distB="0" distL="0" distR="0" wp14:anchorId="483C650A" wp14:editId="4FFD1DCD">
            <wp:extent cx="3415380" cy="2105025"/>
            <wp:effectExtent l="0" t="0" r="0" b="0"/>
            <wp:docPr id="1019" name="תמונה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597" cy="211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proofErr w:type="spellStart"/>
      <w:r w:rsidRPr="00C86973">
        <w:rPr>
          <w:rFonts w:eastAsiaTheme="minorEastAsia"/>
        </w:rPr>
        <w:t>i</w:t>
      </w:r>
      <w:proofErr w:type="spellEnd"/>
      <w:r w:rsidRPr="00C86973">
        <w:rPr>
          <w:rFonts w:eastAsiaTheme="minorEastAsia" w:hint="cs"/>
          <w:rtl/>
        </w:rPr>
        <w:t xml:space="preserve"> </w:t>
      </w:r>
      <w:proofErr w:type="spellStart"/>
      <w:r w:rsidRPr="00C86973">
        <w:rPr>
          <w:rFonts w:eastAsiaTheme="minorEastAsia" w:hint="cs"/>
          <w:rtl/>
        </w:rPr>
        <w:t>ארבינוקסילן</w:t>
      </w:r>
      <w:proofErr w:type="spellEnd"/>
      <w:r w:rsidRPr="00C86973">
        <w:rPr>
          <w:rFonts w:eastAsiaTheme="minorEastAsia" w:hint="cs"/>
          <w:rtl/>
        </w:rPr>
        <w:t xml:space="preserve"> הוא פולימר המכיל שני סוגים של תת יחידות ושתיהן שונות מגלוקוז. מהם ההבדלים בין היחידות החוזרות על עצמן ובין הגלוקוז? ציינו ההבדלים בין כל אחת מסוגי היחידות ובין הגלוקוז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</w:t>
      </w:r>
      <w:r w:rsidRPr="00C86973">
        <w:rPr>
          <w:rFonts w:eastAsiaTheme="minorEastAsia" w:hint="cs"/>
          <w:rtl/>
        </w:rPr>
        <w:t xml:space="preserve"> סמנו את יחידות הסוכר שציינתם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ii</w:t>
      </w:r>
      <w:r w:rsidRPr="00C86973">
        <w:rPr>
          <w:rFonts w:eastAsiaTheme="minorEastAsia" w:hint="cs"/>
          <w:rtl/>
        </w:rPr>
        <w:t xml:space="preserve"> מספרו את אטומי הפחמן ביחידה בעלת המבנה המשושה.</w:t>
      </w:r>
    </w:p>
    <w:p w:rsidR="00C86973" w:rsidRPr="00C86973" w:rsidRDefault="00C86973" w:rsidP="00C86973">
      <w:pPr>
        <w:spacing w:line="360" w:lineRule="auto"/>
        <w:ind w:left="720"/>
        <w:contextualSpacing/>
        <w:rPr>
          <w:rFonts w:eastAsiaTheme="minorEastAsia"/>
          <w:rtl/>
        </w:rPr>
      </w:pPr>
      <w:r w:rsidRPr="00C86973">
        <w:rPr>
          <w:rFonts w:eastAsiaTheme="minorEastAsia"/>
        </w:rPr>
        <w:t>iv</w:t>
      </w:r>
      <w:r w:rsidRPr="00C86973">
        <w:rPr>
          <w:rFonts w:eastAsiaTheme="minorEastAsia" w:hint="cs"/>
          <w:rtl/>
        </w:rPr>
        <w:t xml:space="preserve"> האם היחידות החוזרות על עצמן ישרות/מסובבות/הפוכות זו לזו?</w:t>
      </w:r>
    </w:p>
    <w:p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>סמנו את הקשרים בין היחידות החוזרות על עצמן.</w:t>
      </w:r>
    </w:p>
    <w:p w:rsidR="00C86973" w:rsidRPr="00C86973" w:rsidRDefault="00C86973" w:rsidP="008B1703">
      <w:pPr>
        <w:numPr>
          <w:ilvl w:val="0"/>
          <w:numId w:val="15"/>
        </w:numPr>
        <w:spacing w:line="360" w:lineRule="auto"/>
        <w:contextualSpacing/>
        <w:rPr>
          <w:rFonts w:eastAsiaTheme="minorEastAsia"/>
        </w:rPr>
      </w:pPr>
      <w:r w:rsidRPr="00C86973">
        <w:rPr>
          <w:rFonts w:eastAsiaTheme="minorEastAsia" w:hint="cs"/>
          <w:rtl/>
        </w:rPr>
        <w:t xml:space="preserve">ציינו בין אילו אטומי פחמן בפולימר נוצרים הקשרים. ציינו את תבנית הקשר </w:t>
      </w:r>
      <w:proofErr w:type="spellStart"/>
      <w:r w:rsidRPr="00C86973">
        <w:rPr>
          <w:rFonts w:eastAsiaTheme="minorEastAsia" w:hint="cs"/>
          <w:rtl/>
        </w:rPr>
        <w:t>הגליקוזידי</w:t>
      </w:r>
      <w:proofErr w:type="spellEnd"/>
      <w:r w:rsidRPr="00C86973">
        <w:rPr>
          <w:rFonts w:eastAsiaTheme="minorEastAsia" w:hint="cs"/>
          <w:rtl/>
        </w:rPr>
        <w:t xml:space="preserve"> (</w:t>
      </w:r>
      <w:r w:rsidRPr="00C86973">
        <w:rPr>
          <w:rFonts w:eastAsiaTheme="minorEastAsia" w:hint="cs"/>
        </w:rPr>
        <w:sym w:font="Symbol" w:char="F061"/>
      </w:r>
      <w:r w:rsidRPr="00C86973">
        <w:rPr>
          <w:rFonts w:eastAsiaTheme="minorEastAsia" w:hint="cs"/>
          <w:rtl/>
        </w:rPr>
        <w:t xml:space="preserve"> או </w:t>
      </w:r>
      <w:r w:rsidRPr="00C86973">
        <w:rPr>
          <w:rFonts w:eastAsiaTheme="minorEastAsia" w:hint="cs"/>
        </w:rPr>
        <w:sym w:font="Symbol" w:char="F062"/>
      </w:r>
      <w:r w:rsidRPr="00C86973">
        <w:rPr>
          <w:rFonts w:eastAsiaTheme="minorEastAsia" w:hint="cs"/>
          <w:rtl/>
        </w:rPr>
        <w:t>).</w:t>
      </w:r>
    </w:p>
    <w:p w:rsidR="00C86973" w:rsidRPr="00C86973" w:rsidRDefault="00C86973" w:rsidP="00C86973">
      <w:pPr>
        <w:rPr>
          <w:rFonts w:eastAsiaTheme="minorEastAsia"/>
        </w:rPr>
      </w:pPr>
    </w:p>
    <w:p w:rsidR="00C86973" w:rsidRPr="00C86973" w:rsidRDefault="00C86973" w:rsidP="00C86973">
      <w:pPr>
        <w:jc w:val="right"/>
        <w:rPr>
          <w:b/>
          <w:bCs/>
          <w:sz w:val="24"/>
          <w:szCs w:val="24"/>
          <w:rtl/>
        </w:rPr>
      </w:pPr>
      <w:r w:rsidRPr="00C86973">
        <w:rPr>
          <w:rFonts w:hint="cs"/>
          <w:b/>
          <w:bCs/>
          <w:sz w:val="24"/>
          <w:szCs w:val="24"/>
          <w:rtl/>
        </w:rPr>
        <w:t>עבודה נעימה!</w:t>
      </w:r>
    </w:p>
    <w:p w:rsidR="00C86973" w:rsidRPr="00C86973" w:rsidRDefault="00C86973" w:rsidP="00C86973">
      <w:pPr>
        <w:bidi w:val="0"/>
        <w:rPr>
          <w:b/>
          <w:bCs/>
          <w:sz w:val="24"/>
          <w:szCs w:val="24"/>
          <w:rtl/>
        </w:rPr>
      </w:pPr>
      <w:bookmarkStart w:id="0" w:name="_GoBack"/>
      <w:bookmarkEnd w:id="0"/>
    </w:p>
    <w:sectPr w:rsidR="00C86973" w:rsidRPr="00C86973" w:rsidSect="009E67C7">
      <w:footerReference w:type="default" r:id="rId47"/>
      <w:pgSz w:w="11906" w:h="16838"/>
      <w:pgMar w:top="1440" w:right="1797" w:bottom="1440" w:left="179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4B2B" w:rsidRDefault="00A84B2B" w:rsidP="003F4A49">
      <w:pPr>
        <w:spacing w:after="0" w:line="240" w:lineRule="auto"/>
      </w:pPr>
      <w:r>
        <w:separator/>
      </w:r>
    </w:p>
  </w:endnote>
  <w:endnote w:type="continuationSeparator" w:id="0">
    <w:p w:rsidR="00A84B2B" w:rsidRDefault="00A84B2B" w:rsidP="003F4A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uttman Calligraphic">
    <w:panose1 w:val="02010401010101010101"/>
    <w:charset w:val="B1"/>
    <w:family w:val="auto"/>
    <w:pitch w:val="variable"/>
    <w:sig w:usb0="00000801" w:usb1="40000000" w:usb2="00000000" w:usb3="00000000" w:csb0="0000002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1072119660"/>
      <w:docPartObj>
        <w:docPartGallery w:val="Page Numbers (Bottom of Page)"/>
        <w:docPartUnique/>
      </w:docPartObj>
    </w:sdtPr>
    <w:sdtEndPr>
      <w:rPr>
        <w:cs/>
      </w:rPr>
    </w:sdtEndPr>
    <w:sdtContent>
      <w:p w:rsidR="00A54313" w:rsidRDefault="00A54313">
        <w:pPr>
          <w:pStyle w:val="a9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9E67C7" w:rsidRPr="009E67C7">
          <w:rPr>
            <w:noProof/>
            <w:rtl/>
            <w:lang w:val="he-IL"/>
          </w:rPr>
          <w:t>8</w:t>
        </w:r>
        <w:r>
          <w:fldChar w:fldCharType="end"/>
        </w:r>
      </w:p>
    </w:sdtContent>
  </w:sdt>
  <w:p w:rsidR="00A54313" w:rsidRDefault="00A54313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4B2B" w:rsidRDefault="00A84B2B" w:rsidP="003F4A49">
      <w:pPr>
        <w:spacing w:after="0" w:line="240" w:lineRule="auto"/>
      </w:pPr>
      <w:r>
        <w:separator/>
      </w:r>
    </w:p>
  </w:footnote>
  <w:footnote w:type="continuationSeparator" w:id="0">
    <w:p w:rsidR="00A84B2B" w:rsidRDefault="00A84B2B" w:rsidP="003F4A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2761"/>
    <w:multiLevelType w:val="hybridMultilevel"/>
    <w:tmpl w:val="C3F4DB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4973CE"/>
    <w:multiLevelType w:val="hybridMultilevel"/>
    <w:tmpl w:val="D99E12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884726"/>
    <w:multiLevelType w:val="hybridMultilevel"/>
    <w:tmpl w:val="37147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D0793A"/>
    <w:multiLevelType w:val="hybridMultilevel"/>
    <w:tmpl w:val="83F4C08C"/>
    <w:lvl w:ilvl="0" w:tplc="0680C0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432A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DC707E"/>
    <w:multiLevelType w:val="hybridMultilevel"/>
    <w:tmpl w:val="5568ED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9366D1E">
      <w:numFmt w:val="bullet"/>
      <w:lvlText w:val="•"/>
      <w:lvlJc w:val="left"/>
      <w:pPr>
        <w:ind w:left="1800" w:hanging="720"/>
      </w:pPr>
      <w:rPr>
        <w:rFonts w:ascii="Times New Roman" w:eastAsia="Times New Roman" w:hAnsi="Times New Roman" w:cs="David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6E2D04"/>
    <w:multiLevelType w:val="multilevel"/>
    <w:tmpl w:val="04090021"/>
    <w:lvl w:ilvl="0">
      <w:start w:val="1"/>
      <w:numFmt w:val="hebrew1"/>
      <w:lvlText w:val="%1."/>
      <w:lvlJc w:val="center"/>
      <w:pPr>
        <w:ind w:left="360" w:hanging="360"/>
      </w:pPr>
    </w:lvl>
    <w:lvl w:ilvl="1">
      <w:start w:val="1"/>
      <w:numFmt w:val="decimal"/>
      <w:lvlText w:val="%1.%2."/>
      <w:lvlJc w:val="center"/>
      <w:pPr>
        <w:ind w:left="720" w:hanging="360"/>
      </w:pPr>
    </w:lvl>
    <w:lvl w:ilvl="2">
      <w:start w:val="1"/>
      <w:numFmt w:val="hebrew1"/>
      <w:lvlText w:val="%1.%2.%3."/>
      <w:lvlJc w:val="center"/>
      <w:pPr>
        <w:ind w:left="1080" w:hanging="360"/>
      </w:pPr>
    </w:lvl>
    <w:lvl w:ilvl="3">
      <w:start w:val="1"/>
      <w:numFmt w:val="decimal"/>
      <w:lvlText w:val="%1.%2.%3.%4."/>
      <w:lvlJc w:val="center"/>
      <w:pPr>
        <w:ind w:left="1440" w:hanging="360"/>
      </w:pPr>
    </w:lvl>
    <w:lvl w:ilvl="4">
      <w:start w:val="1"/>
      <w:numFmt w:val="hebrew1"/>
      <w:lvlText w:val="%1.%2.%3.%4.%5."/>
      <w:lvlJc w:val="center"/>
      <w:pPr>
        <w:ind w:left="1800" w:hanging="360"/>
      </w:pPr>
    </w:lvl>
    <w:lvl w:ilvl="5">
      <w:start w:val="1"/>
      <w:numFmt w:val="decimal"/>
      <w:lvlText w:val="%1.%2.%3.%4.%5.%6."/>
      <w:lvlJc w:val="center"/>
      <w:pPr>
        <w:ind w:left="2160" w:hanging="360"/>
      </w:pPr>
    </w:lvl>
    <w:lvl w:ilvl="6">
      <w:start w:val="1"/>
      <w:numFmt w:val="hebrew1"/>
      <w:lvlText w:val="%1.%2.%3.%4.%5.%6.%7."/>
      <w:lvlJc w:val="center"/>
      <w:pPr>
        <w:ind w:left="2520" w:hanging="360"/>
      </w:pPr>
    </w:lvl>
    <w:lvl w:ilvl="7">
      <w:start w:val="1"/>
      <w:numFmt w:val="decimal"/>
      <w:lvlText w:val="%1.%2.%3.%4.%5.%6.%7.%8."/>
      <w:lvlJc w:val="center"/>
      <w:pPr>
        <w:ind w:left="2880" w:hanging="360"/>
      </w:pPr>
    </w:lvl>
    <w:lvl w:ilvl="8">
      <w:start w:val="1"/>
      <w:numFmt w:val="hebrew1"/>
      <w:lvlText w:val="%1.%2.%3.%4.%5.%6.%7.%8.%9."/>
      <w:lvlJc w:val="center"/>
      <w:pPr>
        <w:ind w:left="3240" w:hanging="360"/>
      </w:pPr>
    </w:lvl>
  </w:abstractNum>
  <w:abstractNum w:abstractNumId="7">
    <w:nsid w:val="131B20C2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B0AC8"/>
    <w:multiLevelType w:val="hybridMultilevel"/>
    <w:tmpl w:val="65CA6DD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861AD"/>
    <w:multiLevelType w:val="hybridMultilevel"/>
    <w:tmpl w:val="2A6248EC"/>
    <w:lvl w:ilvl="0" w:tplc="2B8C22D8">
      <w:start w:val="1"/>
      <w:numFmt w:val="hebrew1"/>
      <w:lvlText w:val="%1."/>
      <w:lvlJc w:val="left"/>
      <w:pPr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10">
    <w:nsid w:val="1C3678F2"/>
    <w:multiLevelType w:val="hybridMultilevel"/>
    <w:tmpl w:val="73EECA4E"/>
    <w:lvl w:ilvl="0" w:tplc="C7D8502C">
      <w:start w:val="6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9A4950"/>
    <w:multiLevelType w:val="hybridMultilevel"/>
    <w:tmpl w:val="A03E1A7E"/>
    <w:lvl w:ilvl="0" w:tplc="CBCCD9F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7F3311"/>
    <w:multiLevelType w:val="hybridMultilevel"/>
    <w:tmpl w:val="D8C8170A"/>
    <w:lvl w:ilvl="0" w:tplc="5BA8A5C2">
      <w:start w:val="1"/>
      <w:numFmt w:val="hebrew1"/>
      <w:lvlText w:val="%1."/>
      <w:lvlJc w:val="center"/>
      <w:pPr>
        <w:tabs>
          <w:tab w:val="num" w:pos="1080"/>
        </w:tabs>
        <w:ind w:left="1080" w:right="1080" w:hanging="360"/>
      </w:pPr>
      <w:rPr>
        <w:rFonts w:hint="default"/>
        <w:lang w:val="en-U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800"/>
        </w:tabs>
        <w:ind w:left="1800" w:right="180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520"/>
        </w:tabs>
        <w:ind w:left="2520" w:right="252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240"/>
        </w:tabs>
        <w:ind w:left="3240" w:right="324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960"/>
        </w:tabs>
        <w:ind w:left="3960" w:right="396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680"/>
        </w:tabs>
        <w:ind w:left="4680" w:right="468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400"/>
        </w:tabs>
        <w:ind w:left="5400" w:right="540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120"/>
        </w:tabs>
        <w:ind w:left="6120" w:right="612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840"/>
        </w:tabs>
        <w:ind w:left="6840" w:right="6840" w:hanging="180"/>
      </w:pPr>
    </w:lvl>
  </w:abstractNum>
  <w:abstractNum w:abstractNumId="13">
    <w:nsid w:val="24285C09"/>
    <w:multiLevelType w:val="singleLevel"/>
    <w:tmpl w:val="207E0E26"/>
    <w:lvl w:ilvl="0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14">
    <w:nsid w:val="2875398F"/>
    <w:multiLevelType w:val="hybridMultilevel"/>
    <w:tmpl w:val="E1089AC0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7867A8"/>
    <w:multiLevelType w:val="hybridMultilevel"/>
    <w:tmpl w:val="0A8CFB4A"/>
    <w:lvl w:ilvl="0" w:tplc="DA30E3C0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AC61F7E"/>
    <w:multiLevelType w:val="hybridMultilevel"/>
    <w:tmpl w:val="C936C564"/>
    <w:lvl w:ilvl="0" w:tplc="408205A6">
      <w:start w:val="1"/>
      <w:numFmt w:val="hebrew1"/>
      <w:lvlText w:val="%1."/>
      <w:lvlJc w:val="left"/>
      <w:pPr>
        <w:ind w:left="465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>
    <w:nsid w:val="2B4C3F25"/>
    <w:multiLevelType w:val="hybridMultilevel"/>
    <w:tmpl w:val="736C4F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BA76896"/>
    <w:multiLevelType w:val="hybridMultilevel"/>
    <w:tmpl w:val="834223B8"/>
    <w:lvl w:ilvl="0" w:tplc="8C4CD48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DF3459"/>
    <w:multiLevelType w:val="hybridMultilevel"/>
    <w:tmpl w:val="E384D636"/>
    <w:lvl w:ilvl="0" w:tplc="8F648D40">
      <w:start w:val="1"/>
      <w:numFmt w:val="hebrew1"/>
      <w:lvlText w:val="%1."/>
      <w:lvlJc w:val="center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0">
    <w:nsid w:val="2C2F51CD"/>
    <w:multiLevelType w:val="hybridMultilevel"/>
    <w:tmpl w:val="A4D284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A45A94"/>
    <w:multiLevelType w:val="hybridMultilevel"/>
    <w:tmpl w:val="5096DE1A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7919F9"/>
    <w:multiLevelType w:val="hybridMultilevel"/>
    <w:tmpl w:val="354AD4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4CC3FDC"/>
    <w:multiLevelType w:val="hybridMultilevel"/>
    <w:tmpl w:val="76400F1E"/>
    <w:lvl w:ilvl="0" w:tplc="EB104A9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FC3611"/>
    <w:multiLevelType w:val="hybridMultilevel"/>
    <w:tmpl w:val="5074CA8E"/>
    <w:lvl w:ilvl="0" w:tplc="097663A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7742587"/>
    <w:multiLevelType w:val="hybridMultilevel"/>
    <w:tmpl w:val="246474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C42404"/>
    <w:multiLevelType w:val="hybridMultilevel"/>
    <w:tmpl w:val="EEC6DAB4"/>
    <w:lvl w:ilvl="0" w:tplc="1236E1F6">
      <w:start w:val="1"/>
      <w:numFmt w:val="hebrew1"/>
      <w:lvlText w:val="%1."/>
      <w:lvlJc w:val="left"/>
      <w:pPr>
        <w:tabs>
          <w:tab w:val="num" w:pos="1466"/>
        </w:tabs>
        <w:ind w:left="1466" w:righ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86"/>
        </w:tabs>
        <w:ind w:left="218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06"/>
        </w:tabs>
        <w:ind w:left="290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26"/>
        </w:tabs>
        <w:ind w:left="362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46"/>
        </w:tabs>
        <w:ind w:left="434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66"/>
        </w:tabs>
        <w:ind w:left="506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86"/>
        </w:tabs>
        <w:ind w:left="578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06"/>
        </w:tabs>
        <w:ind w:left="650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26"/>
        </w:tabs>
        <w:ind w:left="7226" w:hanging="180"/>
      </w:pPr>
    </w:lvl>
  </w:abstractNum>
  <w:abstractNum w:abstractNumId="27">
    <w:nsid w:val="38F00FA6"/>
    <w:multiLevelType w:val="hybridMultilevel"/>
    <w:tmpl w:val="F2BCAD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394F43E0"/>
    <w:multiLevelType w:val="hybridMultilevel"/>
    <w:tmpl w:val="A9FA4A7E"/>
    <w:lvl w:ilvl="0" w:tplc="0409000F">
      <w:start w:val="2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E520A36"/>
    <w:multiLevelType w:val="hybridMultilevel"/>
    <w:tmpl w:val="12EC5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F6D7AC4"/>
    <w:multiLevelType w:val="hybridMultilevel"/>
    <w:tmpl w:val="1B1EC6C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404D0E4E"/>
    <w:multiLevelType w:val="hybridMultilevel"/>
    <w:tmpl w:val="ECF066E2"/>
    <w:lvl w:ilvl="0" w:tplc="1DB4C8D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09E35CD"/>
    <w:multiLevelType w:val="hybridMultilevel"/>
    <w:tmpl w:val="284EAD52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26B3A3E"/>
    <w:multiLevelType w:val="singleLevel"/>
    <w:tmpl w:val="BC8CDE74"/>
    <w:lvl w:ilvl="0">
      <w:start w:val="1"/>
      <w:numFmt w:val="hebrew1"/>
      <w:lvlText w:val="%1."/>
      <w:lvlJc w:val="left"/>
      <w:pPr>
        <w:tabs>
          <w:tab w:val="num" w:pos="645"/>
        </w:tabs>
        <w:ind w:left="645" w:right="645" w:hanging="360"/>
      </w:pPr>
      <w:rPr>
        <w:rFonts w:ascii="Comic Sans MS" w:hAnsi="Comic Sans MS" w:hint="default"/>
        <w:b/>
        <w:bCs/>
        <w:sz w:val="22"/>
      </w:rPr>
    </w:lvl>
  </w:abstractNum>
  <w:abstractNum w:abstractNumId="34">
    <w:nsid w:val="438176FE"/>
    <w:multiLevelType w:val="hybridMultilevel"/>
    <w:tmpl w:val="CBCE2058"/>
    <w:lvl w:ilvl="0" w:tplc="0D5AB5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8B04B57"/>
    <w:multiLevelType w:val="hybridMultilevel"/>
    <w:tmpl w:val="5986D0A2"/>
    <w:lvl w:ilvl="0" w:tplc="1DC6B69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4A9502A7"/>
    <w:multiLevelType w:val="hybridMultilevel"/>
    <w:tmpl w:val="2AB6DA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BF71A1C"/>
    <w:multiLevelType w:val="hybridMultilevel"/>
    <w:tmpl w:val="CCBE1DF6"/>
    <w:lvl w:ilvl="0" w:tplc="0409001B">
      <w:start w:val="1"/>
      <w:numFmt w:val="lowerRoman"/>
      <w:lvlText w:val="%1."/>
      <w:lvlJc w:val="right"/>
      <w:pPr>
        <w:ind w:left="619" w:hanging="360"/>
      </w:pPr>
    </w:lvl>
    <w:lvl w:ilvl="1" w:tplc="04090019" w:tentative="1">
      <w:start w:val="1"/>
      <w:numFmt w:val="lowerLetter"/>
      <w:lvlText w:val="%2."/>
      <w:lvlJc w:val="left"/>
      <w:pPr>
        <w:ind w:left="1339" w:hanging="360"/>
      </w:pPr>
    </w:lvl>
    <w:lvl w:ilvl="2" w:tplc="0409001B" w:tentative="1">
      <w:start w:val="1"/>
      <w:numFmt w:val="lowerRoman"/>
      <w:lvlText w:val="%3."/>
      <w:lvlJc w:val="right"/>
      <w:pPr>
        <w:ind w:left="2059" w:hanging="180"/>
      </w:pPr>
    </w:lvl>
    <w:lvl w:ilvl="3" w:tplc="0409000F" w:tentative="1">
      <w:start w:val="1"/>
      <w:numFmt w:val="decimal"/>
      <w:lvlText w:val="%4."/>
      <w:lvlJc w:val="left"/>
      <w:pPr>
        <w:ind w:left="2779" w:hanging="360"/>
      </w:pPr>
    </w:lvl>
    <w:lvl w:ilvl="4" w:tplc="04090019" w:tentative="1">
      <w:start w:val="1"/>
      <w:numFmt w:val="lowerLetter"/>
      <w:lvlText w:val="%5."/>
      <w:lvlJc w:val="left"/>
      <w:pPr>
        <w:ind w:left="3499" w:hanging="360"/>
      </w:pPr>
    </w:lvl>
    <w:lvl w:ilvl="5" w:tplc="0409001B" w:tentative="1">
      <w:start w:val="1"/>
      <w:numFmt w:val="lowerRoman"/>
      <w:lvlText w:val="%6."/>
      <w:lvlJc w:val="right"/>
      <w:pPr>
        <w:ind w:left="4219" w:hanging="180"/>
      </w:pPr>
    </w:lvl>
    <w:lvl w:ilvl="6" w:tplc="0409000F" w:tentative="1">
      <w:start w:val="1"/>
      <w:numFmt w:val="decimal"/>
      <w:lvlText w:val="%7."/>
      <w:lvlJc w:val="left"/>
      <w:pPr>
        <w:ind w:left="4939" w:hanging="360"/>
      </w:pPr>
    </w:lvl>
    <w:lvl w:ilvl="7" w:tplc="04090019" w:tentative="1">
      <w:start w:val="1"/>
      <w:numFmt w:val="lowerLetter"/>
      <w:lvlText w:val="%8."/>
      <w:lvlJc w:val="left"/>
      <w:pPr>
        <w:ind w:left="5659" w:hanging="360"/>
      </w:pPr>
    </w:lvl>
    <w:lvl w:ilvl="8" w:tplc="0409001B" w:tentative="1">
      <w:start w:val="1"/>
      <w:numFmt w:val="lowerRoman"/>
      <w:lvlText w:val="%9."/>
      <w:lvlJc w:val="right"/>
      <w:pPr>
        <w:ind w:left="6379" w:hanging="180"/>
      </w:pPr>
    </w:lvl>
  </w:abstractNum>
  <w:abstractNum w:abstractNumId="38">
    <w:nsid w:val="4C0C1A5E"/>
    <w:multiLevelType w:val="hybridMultilevel"/>
    <w:tmpl w:val="77067B4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>
    <w:nsid w:val="4CB167FE"/>
    <w:multiLevelType w:val="hybridMultilevel"/>
    <w:tmpl w:val="90F46C08"/>
    <w:lvl w:ilvl="0" w:tplc="ED243E36">
      <w:start w:val="1"/>
      <w:numFmt w:val="hebrew1"/>
      <w:lvlText w:val="%1."/>
      <w:lvlJc w:val="left"/>
      <w:pPr>
        <w:ind w:left="3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40">
    <w:nsid w:val="4D190A8A"/>
    <w:multiLevelType w:val="hybridMultilevel"/>
    <w:tmpl w:val="2040BE88"/>
    <w:lvl w:ilvl="0" w:tplc="04090013">
      <w:start w:val="1"/>
      <w:numFmt w:val="hebrew1"/>
      <w:lvlText w:val="%1.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D2255EC"/>
    <w:multiLevelType w:val="hybridMultilevel"/>
    <w:tmpl w:val="69520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4D5A3E3D"/>
    <w:multiLevelType w:val="multilevel"/>
    <w:tmpl w:val="6BD2BE88"/>
    <w:lvl w:ilvl="0">
      <w:start w:val="1"/>
      <w:numFmt w:val="upperRoman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  <w:bCs w:val="0"/>
        <w:i w:val="0"/>
        <w:iCs w:val="0"/>
        <w:color w:val="auto"/>
        <w:sz w:val="22"/>
        <w:szCs w:val="24"/>
      </w:rPr>
    </w:lvl>
    <w:lvl w:ilvl="1">
      <w:start w:val="1"/>
      <w:numFmt w:val="decimal"/>
      <w:lvlText w:val="%2."/>
      <w:lvlJc w:val="right"/>
      <w:pPr>
        <w:tabs>
          <w:tab w:val="num" w:pos="1418"/>
        </w:tabs>
        <w:ind w:left="1418" w:hanging="284"/>
      </w:pPr>
      <w:rPr>
        <w:rFonts w:ascii="Times New Roman" w:hAnsi="Times New Roman" w:cs="David" w:hint="default"/>
        <w:b w:val="0"/>
        <w:bCs w:val="0"/>
        <w:i w:val="0"/>
        <w:iCs w:val="0"/>
        <w:color w:val="auto"/>
        <w:sz w:val="26"/>
        <w:szCs w:val="26"/>
      </w:rPr>
    </w:lvl>
    <w:lvl w:ilvl="2">
      <w:start w:val="1"/>
      <w:numFmt w:val="upperRoman"/>
      <w:suff w:val="space"/>
      <w:lvlText w:val="%3."/>
      <w:lvlJc w:val="center"/>
      <w:pPr>
        <w:ind w:left="454" w:hanging="227"/>
      </w:pPr>
      <w:rPr>
        <w:rFonts w:cs="Times New Roman" w:hint="default"/>
      </w:rPr>
    </w:lvl>
    <w:lvl w:ilvl="3">
      <w:start w:val="1"/>
      <w:numFmt w:val="lowerRoman"/>
      <w:lvlText w:val="(%4)"/>
      <w:lvlJc w:val="center"/>
      <w:pPr>
        <w:tabs>
          <w:tab w:val="num" w:pos="1080"/>
        </w:tabs>
        <w:ind w:left="864" w:hanging="144"/>
      </w:pPr>
      <w:rPr>
        <w:rFonts w:cs="Times New Roman" w:hint="default"/>
      </w:rPr>
    </w:lvl>
    <w:lvl w:ilvl="4">
      <w:start w:val="1"/>
      <w:numFmt w:val="decimal"/>
      <w:lvlText w:val="%5)"/>
      <w:lvlJc w:val="center"/>
      <w:pPr>
        <w:tabs>
          <w:tab w:val="num" w:pos="1008"/>
        </w:tabs>
        <w:ind w:left="1008" w:hanging="432"/>
      </w:pPr>
      <w:rPr>
        <w:rFonts w:cs="Times New Roman" w:hint="default"/>
      </w:rPr>
    </w:lvl>
    <w:lvl w:ilvl="5">
      <w:start w:val="1"/>
      <w:numFmt w:val="lowerLetter"/>
      <w:lvlText w:val="%6)"/>
      <w:lvlJc w:val="center"/>
      <w:pPr>
        <w:tabs>
          <w:tab w:val="num" w:pos="1152"/>
        </w:tabs>
        <w:ind w:left="1152" w:hanging="432"/>
      </w:pPr>
      <w:rPr>
        <w:rFonts w:cs="Times New Roman" w:hint="default"/>
      </w:rPr>
    </w:lvl>
    <w:lvl w:ilvl="6">
      <w:start w:val="1"/>
      <w:numFmt w:val="lowerRoman"/>
      <w:lvlText w:val="%7)"/>
      <w:lvlJc w:val="center"/>
      <w:pPr>
        <w:tabs>
          <w:tab w:val="num" w:pos="1368"/>
        </w:tabs>
        <w:ind w:left="1296" w:hanging="288"/>
      </w:pPr>
      <w:rPr>
        <w:rFonts w:cs="Times New Roman" w:hint="default"/>
      </w:rPr>
    </w:lvl>
    <w:lvl w:ilvl="7">
      <w:start w:val="1"/>
      <w:numFmt w:val="lowerLetter"/>
      <w:lvlText w:val="%8."/>
      <w:lvlJc w:val="center"/>
      <w:pPr>
        <w:tabs>
          <w:tab w:val="num" w:pos="1440"/>
        </w:tabs>
        <w:ind w:left="1440" w:hanging="432"/>
      </w:pPr>
      <w:rPr>
        <w:rFonts w:cs="Times New Roman" w:hint="default"/>
      </w:rPr>
    </w:lvl>
    <w:lvl w:ilvl="8">
      <w:start w:val="1"/>
      <w:numFmt w:val="lowerRoman"/>
      <w:lvlText w:val="%9."/>
      <w:lvlJc w:val="center"/>
      <w:pPr>
        <w:tabs>
          <w:tab w:val="num" w:pos="1800"/>
        </w:tabs>
        <w:ind w:left="1584" w:hanging="144"/>
      </w:pPr>
      <w:rPr>
        <w:rFonts w:cs="Times New Roman" w:hint="default"/>
      </w:rPr>
    </w:lvl>
  </w:abstractNum>
  <w:abstractNum w:abstractNumId="43">
    <w:nsid w:val="4DEA42DF"/>
    <w:multiLevelType w:val="hybridMultilevel"/>
    <w:tmpl w:val="4BA8017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237569F"/>
    <w:multiLevelType w:val="hybridMultilevel"/>
    <w:tmpl w:val="119A867A"/>
    <w:lvl w:ilvl="0" w:tplc="AB0801FA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5">
    <w:nsid w:val="55F42FEF"/>
    <w:multiLevelType w:val="hybridMultilevel"/>
    <w:tmpl w:val="62966A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57047E72"/>
    <w:multiLevelType w:val="hybridMultilevel"/>
    <w:tmpl w:val="0B04E69C"/>
    <w:lvl w:ilvl="0" w:tplc="BDEA5180">
      <w:start w:val="1"/>
      <w:numFmt w:val="hebrew1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8881074"/>
    <w:multiLevelType w:val="hybridMultilevel"/>
    <w:tmpl w:val="F74CBB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AE84068"/>
    <w:multiLevelType w:val="hybridMultilevel"/>
    <w:tmpl w:val="8E90952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DAC6796"/>
    <w:multiLevelType w:val="hybridMultilevel"/>
    <w:tmpl w:val="B59A7224"/>
    <w:lvl w:ilvl="0" w:tplc="3F26FB5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0E56D31"/>
    <w:multiLevelType w:val="hybridMultilevel"/>
    <w:tmpl w:val="1CE252D8"/>
    <w:lvl w:ilvl="0" w:tplc="04090015">
      <w:start w:val="1"/>
      <w:numFmt w:val="upperLetter"/>
      <w:lvlText w:val="%1."/>
      <w:lvlJc w:val="left"/>
      <w:pPr>
        <w:ind w:left="3960" w:hanging="360"/>
      </w:p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51">
    <w:nsid w:val="62524266"/>
    <w:multiLevelType w:val="singleLevel"/>
    <w:tmpl w:val="F28A3460"/>
    <w:lvl w:ilvl="0">
      <w:start w:val="3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default"/>
        <w:b/>
        <w:bCs/>
        <w:sz w:val="22"/>
      </w:rPr>
    </w:lvl>
  </w:abstractNum>
  <w:abstractNum w:abstractNumId="52">
    <w:nsid w:val="63E33F81"/>
    <w:multiLevelType w:val="hybridMultilevel"/>
    <w:tmpl w:val="F0941EE8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5DB532D"/>
    <w:multiLevelType w:val="hybridMultilevel"/>
    <w:tmpl w:val="C11CFFCA"/>
    <w:lvl w:ilvl="0" w:tplc="A2008BB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776560B"/>
    <w:multiLevelType w:val="hybridMultilevel"/>
    <w:tmpl w:val="238279AA"/>
    <w:lvl w:ilvl="0" w:tplc="20C4865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5">
    <w:nsid w:val="68861D04"/>
    <w:multiLevelType w:val="hybridMultilevel"/>
    <w:tmpl w:val="0DCA85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6">
    <w:nsid w:val="688D2DF8"/>
    <w:multiLevelType w:val="hybridMultilevel"/>
    <w:tmpl w:val="A3D80F68"/>
    <w:lvl w:ilvl="0" w:tplc="69708EB2">
      <w:start w:val="1"/>
      <w:numFmt w:val="hebrew1"/>
      <w:lvlText w:val="%1."/>
      <w:lvlJc w:val="center"/>
      <w:pPr>
        <w:tabs>
          <w:tab w:val="num" w:pos="540"/>
        </w:tabs>
        <w:ind w:left="396" w:hanging="216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7">
    <w:nsid w:val="6ABD210E"/>
    <w:multiLevelType w:val="hybridMultilevel"/>
    <w:tmpl w:val="B89810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6EEA665B"/>
    <w:multiLevelType w:val="hybridMultilevel"/>
    <w:tmpl w:val="171A999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2173440"/>
    <w:multiLevelType w:val="hybridMultilevel"/>
    <w:tmpl w:val="F450252A"/>
    <w:lvl w:ilvl="0" w:tplc="A1B2A24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243517E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4B815DB"/>
    <w:multiLevelType w:val="hybridMultilevel"/>
    <w:tmpl w:val="AFACED9E"/>
    <w:lvl w:ilvl="0" w:tplc="6518D40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6D75FDB"/>
    <w:multiLevelType w:val="hybridMultilevel"/>
    <w:tmpl w:val="5EFC8874"/>
    <w:lvl w:ilvl="0" w:tplc="3B104EC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FBD3D58"/>
    <w:multiLevelType w:val="hybridMultilevel"/>
    <w:tmpl w:val="192E6EE6"/>
    <w:lvl w:ilvl="0" w:tplc="BB7063C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9"/>
  </w:num>
  <w:num w:numId="3">
    <w:abstractNumId w:val="29"/>
  </w:num>
  <w:num w:numId="4">
    <w:abstractNumId w:val="26"/>
  </w:num>
  <w:num w:numId="5">
    <w:abstractNumId w:val="28"/>
  </w:num>
  <w:num w:numId="6">
    <w:abstractNumId w:val="22"/>
  </w:num>
  <w:num w:numId="7">
    <w:abstractNumId w:val="24"/>
  </w:num>
  <w:num w:numId="8">
    <w:abstractNumId w:val="20"/>
  </w:num>
  <w:num w:numId="9">
    <w:abstractNumId w:val="2"/>
  </w:num>
  <w:num w:numId="10">
    <w:abstractNumId w:val="47"/>
  </w:num>
  <w:num w:numId="11">
    <w:abstractNumId w:val="50"/>
  </w:num>
  <w:num w:numId="12">
    <w:abstractNumId w:val="60"/>
  </w:num>
  <w:num w:numId="13">
    <w:abstractNumId w:val="7"/>
  </w:num>
  <w:num w:numId="14">
    <w:abstractNumId w:val="61"/>
  </w:num>
  <w:num w:numId="15">
    <w:abstractNumId w:val="4"/>
  </w:num>
  <w:num w:numId="16">
    <w:abstractNumId w:val="37"/>
  </w:num>
  <w:num w:numId="17">
    <w:abstractNumId w:val="31"/>
  </w:num>
  <w:num w:numId="18">
    <w:abstractNumId w:val="56"/>
  </w:num>
  <w:num w:numId="19">
    <w:abstractNumId w:val="44"/>
  </w:num>
  <w:num w:numId="20">
    <w:abstractNumId w:val="12"/>
  </w:num>
  <w:num w:numId="21">
    <w:abstractNumId w:val="19"/>
  </w:num>
  <w:num w:numId="22">
    <w:abstractNumId w:val="15"/>
  </w:num>
  <w:num w:numId="23">
    <w:abstractNumId w:val="51"/>
  </w:num>
  <w:num w:numId="24">
    <w:abstractNumId w:val="33"/>
  </w:num>
  <w:num w:numId="25">
    <w:abstractNumId w:val="13"/>
  </w:num>
  <w:num w:numId="26">
    <w:abstractNumId w:val="16"/>
  </w:num>
  <w:num w:numId="27">
    <w:abstractNumId w:val="39"/>
  </w:num>
  <w:num w:numId="28">
    <w:abstractNumId w:val="11"/>
  </w:num>
  <w:num w:numId="29">
    <w:abstractNumId w:val="63"/>
  </w:num>
  <w:num w:numId="30">
    <w:abstractNumId w:val="36"/>
  </w:num>
  <w:num w:numId="31">
    <w:abstractNumId w:val="59"/>
  </w:num>
  <w:num w:numId="32">
    <w:abstractNumId w:val="23"/>
  </w:num>
  <w:num w:numId="33">
    <w:abstractNumId w:val="6"/>
  </w:num>
  <w:num w:numId="34">
    <w:abstractNumId w:val="8"/>
  </w:num>
  <w:num w:numId="35">
    <w:abstractNumId w:val="57"/>
  </w:num>
  <w:num w:numId="36">
    <w:abstractNumId w:val="41"/>
  </w:num>
  <w:num w:numId="37">
    <w:abstractNumId w:val="27"/>
  </w:num>
  <w:num w:numId="38">
    <w:abstractNumId w:val="43"/>
  </w:num>
  <w:num w:numId="39">
    <w:abstractNumId w:val="40"/>
  </w:num>
  <w:num w:numId="40">
    <w:abstractNumId w:val="21"/>
  </w:num>
  <w:num w:numId="41">
    <w:abstractNumId w:val="1"/>
  </w:num>
  <w:num w:numId="42">
    <w:abstractNumId w:val="5"/>
  </w:num>
  <w:num w:numId="43">
    <w:abstractNumId w:val="45"/>
  </w:num>
  <w:num w:numId="44">
    <w:abstractNumId w:val="0"/>
  </w:num>
  <w:num w:numId="45">
    <w:abstractNumId w:val="55"/>
  </w:num>
  <w:num w:numId="46">
    <w:abstractNumId w:val="25"/>
  </w:num>
  <w:num w:numId="47">
    <w:abstractNumId w:val="30"/>
  </w:num>
  <w:num w:numId="48">
    <w:abstractNumId w:val="38"/>
  </w:num>
  <w:num w:numId="49">
    <w:abstractNumId w:val="49"/>
  </w:num>
  <w:num w:numId="50">
    <w:abstractNumId w:val="14"/>
  </w:num>
  <w:num w:numId="51">
    <w:abstractNumId w:val="17"/>
  </w:num>
  <w:num w:numId="52">
    <w:abstractNumId w:val="46"/>
  </w:num>
  <w:num w:numId="53">
    <w:abstractNumId w:val="53"/>
  </w:num>
  <w:num w:numId="54">
    <w:abstractNumId w:val="35"/>
  </w:num>
  <w:num w:numId="55">
    <w:abstractNumId w:val="48"/>
  </w:num>
  <w:num w:numId="56">
    <w:abstractNumId w:val="3"/>
  </w:num>
  <w:num w:numId="57">
    <w:abstractNumId w:val="58"/>
  </w:num>
  <w:num w:numId="58">
    <w:abstractNumId w:val="18"/>
  </w:num>
  <w:num w:numId="59">
    <w:abstractNumId w:val="62"/>
  </w:num>
  <w:num w:numId="60">
    <w:abstractNumId w:val="32"/>
  </w:num>
  <w:num w:numId="61">
    <w:abstractNumId w:val="10"/>
  </w:num>
  <w:num w:numId="62">
    <w:abstractNumId w:val="42"/>
  </w:num>
  <w:num w:numId="63">
    <w:abstractNumId w:val="54"/>
  </w:num>
  <w:num w:numId="64">
    <w:abstractNumId w:val="52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3E6"/>
    <w:rsid w:val="0001200C"/>
    <w:rsid w:val="000274B6"/>
    <w:rsid w:val="00043161"/>
    <w:rsid w:val="00053021"/>
    <w:rsid w:val="00087A09"/>
    <w:rsid w:val="000A1C0A"/>
    <w:rsid w:val="000F6FA1"/>
    <w:rsid w:val="00102BC9"/>
    <w:rsid w:val="001051AF"/>
    <w:rsid w:val="00143D3C"/>
    <w:rsid w:val="001555C1"/>
    <w:rsid w:val="0016018F"/>
    <w:rsid w:val="00164B6F"/>
    <w:rsid w:val="00176C4E"/>
    <w:rsid w:val="00190814"/>
    <w:rsid w:val="001D27B4"/>
    <w:rsid w:val="0022267C"/>
    <w:rsid w:val="00223E13"/>
    <w:rsid w:val="00231BD7"/>
    <w:rsid w:val="00244285"/>
    <w:rsid w:val="00256827"/>
    <w:rsid w:val="002568C0"/>
    <w:rsid w:val="00275758"/>
    <w:rsid w:val="002D4EA5"/>
    <w:rsid w:val="002D75A9"/>
    <w:rsid w:val="002F28BC"/>
    <w:rsid w:val="002F5368"/>
    <w:rsid w:val="00305BCF"/>
    <w:rsid w:val="00313031"/>
    <w:rsid w:val="0033763C"/>
    <w:rsid w:val="0034677F"/>
    <w:rsid w:val="00385F53"/>
    <w:rsid w:val="003948CA"/>
    <w:rsid w:val="00396A4D"/>
    <w:rsid w:val="003A0FBF"/>
    <w:rsid w:val="003C4DC3"/>
    <w:rsid w:val="003C7B68"/>
    <w:rsid w:val="003D422E"/>
    <w:rsid w:val="003F06BE"/>
    <w:rsid w:val="003F473C"/>
    <w:rsid w:val="003F4A49"/>
    <w:rsid w:val="00404BBA"/>
    <w:rsid w:val="004456A6"/>
    <w:rsid w:val="00450AD1"/>
    <w:rsid w:val="00476C48"/>
    <w:rsid w:val="00491948"/>
    <w:rsid w:val="004A5078"/>
    <w:rsid w:val="004B6581"/>
    <w:rsid w:val="004C2AF9"/>
    <w:rsid w:val="004C714D"/>
    <w:rsid w:val="004D28CC"/>
    <w:rsid w:val="004D4D7F"/>
    <w:rsid w:val="004E7321"/>
    <w:rsid w:val="004F5D5F"/>
    <w:rsid w:val="00513BF4"/>
    <w:rsid w:val="0052416E"/>
    <w:rsid w:val="00552473"/>
    <w:rsid w:val="00563879"/>
    <w:rsid w:val="00573FA3"/>
    <w:rsid w:val="005776EC"/>
    <w:rsid w:val="0059347B"/>
    <w:rsid w:val="005A3355"/>
    <w:rsid w:val="005B6AA5"/>
    <w:rsid w:val="005D6890"/>
    <w:rsid w:val="005E1BCD"/>
    <w:rsid w:val="00603992"/>
    <w:rsid w:val="00604750"/>
    <w:rsid w:val="00614320"/>
    <w:rsid w:val="00620400"/>
    <w:rsid w:val="0064586A"/>
    <w:rsid w:val="0066057F"/>
    <w:rsid w:val="0066508E"/>
    <w:rsid w:val="00680294"/>
    <w:rsid w:val="00681B9A"/>
    <w:rsid w:val="006A1738"/>
    <w:rsid w:val="006C478B"/>
    <w:rsid w:val="006E2D4C"/>
    <w:rsid w:val="00707F15"/>
    <w:rsid w:val="00717266"/>
    <w:rsid w:val="00720DBA"/>
    <w:rsid w:val="0072276C"/>
    <w:rsid w:val="00732521"/>
    <w:rsid w:val="00735975"/>
    <w:rsid w:val="00751E21"/>
    <w:rsid w:val="007562A0"/>
    <w:rsid w:val="007769EC"/>
    <w:rsid w:val="00781EB0"/>
    <w:rsid w:val="007A57AF"/>
    <w:rsid w:val="007B1E28"/>
    <w:rsid w:val="007F6558"/>
    <w:rsid w:val="00827C08"/>
    <w:rsid w:val="0084575E"/>
    <w:rsid w:val="00861CBE"/>
    <w:rsid w:val="00881601"/>
    <w:rsid w:val="00890373"/>
    <w:rsid w:val="008923A9"/>
    <w:rsid w:val="008A1A7C"/>
    <w:rsid w:val="008B1703"/>
    <w:rsid w:val="008B1D1C"/>
    <w:rsid w:val="008B43EF"/>
    <w:rsid w:val="008C339B"/>
    <w:rsid w:val="008D4A63"/>
    <w:rsid w:val="008F4C2E"/>
    <w:rsid w:val="008F7ACD"/>
    <w:rsid w:val="0090626C"/>
    <w:rsid w:val="00910591"/>
    <w:rsid w:val="00913058"/>
    <w:rsid w:val="009278C9"/>
    <w:rsid w:val="00933A5A"/>
    <w:rsid w:val="00936359"/>
    <w:rsid w:val="00950542"/>
    <w:rsid w:val="00954779"/>
    <w:rsid w:val="00983378"/>
    <w:rsid w:val="00992149"/>
    <w:rsid w:val="00993FCD"/>
    <w:rsid w:val="009A41E9"/>
    <w:rsid w:val="009A6A31"/>
    <w:rsid w:val="009B1B35"/>
    <w:rsid w:val="009B44C9"/>
    <w:rsid w:val="009C3B64"/>
    <w:rsid w:val="009E67C7"/>
    <w:rsid w:val="009F3661"/>
    <w:rsid w:val="009F7D3F"/>
    <w:rsid w:val="00A002B1"/>
    <w:rsid w:val="00A21378"/>
    <w:rsid w:val="00A23EE6"/>
    <w:rsid w:val="00A24904"/>
    <w:rsid w:val="00A42DE5"/>
    <w:rsid w:val="00A54313"/>
    <w:rsid w:val="00A84B2B"/>
    <w:rsid w:val="00A85050"/>
    <w:rsid w:val="00A91623"/>
    <w:rsid w:val="00A9225A"/>
    <w:rsid w:val="00AB6116"/>
    <w:rsid w:val="00AD170F"/>
    <w:rsid w:val="00AD2D99"/>
    <w:rsid w:val="00AD2E4C"/>
    <w:rsid w:val="00AE1241"/>
    <w:rsid w:val="00AF788C"/>
    <w:rsid w:val="00B461A9"/>
    <w:rsid w:val="00B64056"/>
    <w:rsid w:val="00B64126"/>
    <w:rsid w:val="00BB3DFE"/>
    <w:rsid w:val="00BB5F39"/>
    <w:rsid w:val="00BE0C20"/>
    <w:rsid w:val="00BE55D0"/>
    <w:rsid w:val="00C07D4E"/>
    <w:rsid w:val="00C15AC1"/>
    <w:rsid w:val="00C2099D"/>
    <w:rsid w:val="00C246C1"/>
    <w:rsid w:val="00C36275"/>
    <w:rsid w:val="00C37C10"/>
    <w:rsid w:val="00C45558"/>
    <w:rsid w:val="00C5745B"/>
    <w:rsid w:val="00C85D39"/>
    <w:rsid w:val="00C86973"/>
    <w:rsid w:val="00CA03B6"/>
    <w:rsid w:val="00CA357A"/>
    <w:rsid w:val="00CB76A7"/>
    <w:rsid w:val="00CD706B"/>
    <w:rsid w:val="00D14957"/>
    <w:rsid w:val="00D14F18"/>
    <w:rsid w:val="00D17212"/>
    <w:rsid w:val="00D33FCF"/>
    <w:rsid w:val="00D5307C"/>
    <w:rsid w:val="00D56863"/>
    <w:rsid w:val="00D97D66"/>
    <w:rsid w:val="00DA1F86"/>
    <w:rsid w:val="00DA3804"/>
    <w:rsid w:val="00DB03BB"/>
    <w:rsid w:val="00DF6856"/>
    <w:rsid w:val="00E0593C"/>
    <w:rsid w:val="00E33FE2"/>
    <w:rsid w:val="00E40A52"/>
    <w:rsid w:val="00E41363"/>
    <w:rsid w:val="00E52443"/>
    <w:rsid w:val="00E7071B"/>
    <w:rsid w:val="00E943A9"/>
    <w:rsid w:val="00EB1178"/>
    <w:rsid w:val="00EE4B01"/>
    <w:rsid w:val="00EF0EEC"/>
    <w:rsid w:val="00EF51DA"/>
    <w:rsid w:val="00F1195B"/>
    <w:rsid w:val="00F11F74"/>
    <w:rsid w:val="00F23D5C"/>
    <w:rsid w:val="00F336A0"/>
    <w:rsid w:val="00F51C97"/>
    <w:rsid w:val="00F53E72"/>
    <w:rsid w:val="00F61AAA"/>
    <w:rsid w:val="00F813E6"/>
    <w:rsid w:val="00F91616"/>
    <w:rsid w:val="00F9463C"/>
    <w:rsid w:val="00FE2A26"/>
    <w:rsid w:val="00FF2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5"/>
    <o:shapelayout v:ext="edit">
      <o:idmap v:ext="edit" data="1"/>
      <o:rules v:ext="edit">
        <o:r id="V:Rule1" type="connector" idref="#_x0000_s1111"/>
        <o:r id="V:Rule2" type="connector" idref="#_x0000_s1108"/>
        <o:r id="V:Rule3" type="connector" idref="#_x0000_s1109"/>
        <o:r id="V:Rule4" type="connector" idref="#_x0000_s1110"/>
        <o:r id="V:Rule5" type="connector" idref="#_x0000_s110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D3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A8505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7F6558"/>
    <w:pPr>
      <w:keepNext/>
      <w:spacing w:after="0" w:line="360" w:lineRule="auto"/>
      <w:jc w:val="center"/>
      <w:outlineLvl w:val="1"/>
    </w:pPr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43A9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23E1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7F6558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paragraph" w:styleId="8">
    <w:name w:val="heading 8"/>
    <w:basedOn w:val="a"/>
    <w:next w:val="a"/>
    <w:link w:val="80"/>
    <w:qFormat/>
    <w:rsid w:val="007F6558"/>
    <w:pPr>
      <w:keepNext/>
      <w:spacing w:after="0" w:line="240" w:lineRule="auto"/>
      <w:outlineLvl w:val="7"/>
    </w:pPr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1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E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6E2D4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278C9"/>
    <w:pPr>
      <w:ind w:left="720"/>
      <w:contextualSpacing/>
    </w:pPr>
  </w:style>
  <w:style w:type="character" w:customStyle="1" w:styleId="20">
    <w:name w:val="כותרת 2 תו"/>
    <w:basedOn w:val="a0"/>
    <w:link w:val="2"/>
    <w:rsid w:val="007F6558"/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character" w:customStyle="1" w:styleId="60">
    <w:name w:val="כותרת 6 תו"/>
    <w:basedOn w:val="a0"/>
    <w:link w:val="6"/>
    <w:rsid w:val="007F6558"/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character" w:customStyle="1" w:styleId="80">
    <w:name w:val="כותרת 8 תו"/>
    <w:basedOn w:val="a0"/>
    <w:link w:val="8"/>
    <w:rsid w:val="007F6558"/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customStyle="1" w:styleId="50">
    <w:name w:val="כותרת 5 תו"/>
    <w:basedOn w:val="a0"/>
    <w:link w:val="5"/>
    <w:uiPriority w:val="9"/>
    <w:semiHidden/>
    <w:rsid w:val="00223E1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7">
    <w:name w:val="header"/>
    <w:basedOn w:val="a"/>
    <w:link w:val="a8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3F4A49"/>
  </w:style>
  <w:style w:type="paragraph" w:styleId="a9">
    <w:name w:val="footer"/>
    <w:basedOn w:val="a"/>
    <w:link w:val="aa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3F4A49"/>
  </w:style>
  <w:style w:type="character" w:styleId="Hyperlink">
    <w:name w:val="Hyperlink"/>
    <w:basedOn w:val="a0"/>
    <w:uiPriority w:val="99"/>
    <w:unhideWhenUsed/>
    <w:rsid w:val="00F1195B"/>
    <w:rPr>
      <w:color w:val="0000FF"/>
      <w:u w:val="single"/>
    </w:rPr>
  </w:style>
  <w:style w:type="paragraph" w:styleId="NormalWeb">
    <w:name w:val="Normal (Web)"/>
    <w:basedOn w:val="a"/>
    <w:uiPriority w:val="99"/>
    <w:unhideWhenUsed/>
    <w:rsid w:val="00BB5F39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A8505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FollowedHyperlink">
    <w:name w:val="FollowedHyperlink"/>
    <w:basedOn w:val="a0"/>
    <w:uiPriority w:val="99"/>
    <w:semiHidden/>
    <w:unhideWhenUsed/>
    <w:rsid w:val="00AE1241"/>
    <w:rPr>
      <w:color w:val="800080" w:themeColor="followedHyperlink"/>
      <w:u w:val="single"/>
    </w:rPr>
  </w:style>
  <w:style w:type="paragraph" w:customStyle="1" w:styleId="Heading11">
    <w:name w:val="Heading 11"/>
    <w:basedOn w:val="a"/>
    <w:next w:val="a"/>
    <w:rsid w:val="00D97D66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David"/>
      <w:b/>
      <w:bCs/>
      <w:noProof/>
      <w:sz w:val="20"/>
      <w:szCs w:val="24"/>
      <w:lang w:eastAsia="he-IL"/>
    </w:rPr>
  </w:style>
  <w:style w:type="paragraph" w:customStyle="1" w:styleId="Heading41">
    <w:name w:val="Heading 41"/>
    <w:basedOn w:val="a"/>
    <w:next w:val="a"/>
    <w:rsid w:val="00D97D66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David"/>
      <w:b/>
      <w:bCs/>
      <w:noProof/>
      <w:sz w:val="20"/>
      <w:szCs w:val="20"/>
      <w:lang w:eastAsia="he-IL"/>
    </w:rPr>
  </w:style>
  <w:style w:type="paragraph" w:styleId="31">
    <w:name w:val="Body Text 3"/>
    <w:basedOn w:val="a"/>
    <w:link w:val="32"/>
    <w:semiHidden/>
    <w:rsid w:val="00D97D66"/>
    <w:pPr>
      <w:spacing w:after="0" w:line="240" w:lineRule="auto"/>
    </w:pPr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character" w:customStyle="1" w:styleId="32">
    <w:name w:val="גוף טקסט 3 תו"/>
    <w:basedOn w:val="a0"/>
    <w:link w:val="31"/>
    <w:semiHidden/>
    <w:rsid w:val="00D97D66"/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numbering" w:customStyle="1" w:styleId="11">
    <w:name w:val="ללא רשימה1"/>
    <w:next w:val="a2"/>
    <w:uiPriority w:val="99"/>
    <w:semiHidden/>
    <w:unhideWhenUsed/>
    <w:rsid w:val="00C86973"/>
  </w:style>
  <w:style w:type="paragraph" w:styleId="ab">
    <w:name w:val="Title"/>
    <w:basedOn w:val="a"/>
    <w:link w:val="ac"/>
    <w:qFormat/>
    <w:rsid w:val="00C86973"/>
    <w:pPr>
      <w:spacing w:after="0" w:line="360" w:lineRule="auto"/>
      <w:ind w:right="-567" w:hanging="483"/>
      <w:jc w:val="center"/>
    </w:pPr>
    <w:rPr>
      <w:rFonts w:ascii="Arial" w:eastAsia="Times New Roman" w:hAnsi="Arial" w:cs="David"/>
      <w:b/>
      <w:bCs/>
      <w:sz w:val="28"/>
      <w:szCs w:val="28"/>
      <w:lang w:eastAsia="he-IL"/>
    </w:rPr>
  </w:style>
  <w:style w:type="character" w:customStyle="1" w:styleId="ac">
    <w:name w:val="כותרת טקסט תו"/>
    <w:basedOn w:val="a0"/>
    <w:link w:val="ab"/>
    <w:rsid w:val="00C86973"/>
    <w:rPr>
      <w:rFonts w:ascii="Arial" w:eastAsia="Times New Roman" w:hAnsi="Arial" w:cs="David"/>
      <w:b/>
      <w:bCs/>
      <w:sz w:val="28"/>
      <w:szCs w:val="28"/>
      <w:lang w:eastAsia="he-IL"/>
    </w:rPr>
  </w:style>
  <w:style w:type="paragraph" w:styleId="ad">
    <w:name w:val="Body Text Indent"/>
    <w:basedOn w:val="a"/>
    <w:link w:val="ae"/>
    <w:semiHidden/>
    <w:rsid w:val="00C86973"/>
    <w:pPr>
      <w:spacing w:after="0" w:line="360" w:lineRule="auto"/>
      <w:ind w:left="-58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customStyle="1" w:styleId="ae">
    <w:name w:val="כניסה בגוף טקסט תו"/>
    <w:basedOn w:val="a0"/>
    <w:link w:val="ad"/>
    <w:semiHidden/>
    <w:rsid w:val="00C86973"/>
    <w:rPr>
      <w:rFonts w:ascii="Times New Roman" w:eastAsia="Times New Roman" w:hAnsi="Times New Roman" w:cs="David"/>
      <w:sz w:val="24"/>
      <w:szCs w:val="24"/>
      <w:lang w:eastAsia="he-IL"/>
    </w:rPr>
  </w:style>
  <w:style w:type="table" w:customStyle="1" w:styleId="12">
    <w:name w:val="טבלת רשת1"/>
    <w:basedOn w:val="a1"/>
    <w:next w:val="a3"/>
    <w:uiPriority w:val="59"/>
    <w:rsid w:val="00C8697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כותרת 3 תו"/>
    <w:basedOn w:val="a0"/>
    <w:link w:val="3"/>
    <w:uiPriority w:val="9"/>
    <w:semiHidden/>
    <w:rsid w:val="00E943A9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21">
    <w:name w:val="ללא רשימה2"/>
    <w:next w:val="a2"/>
    <w:uiPriority w:val="99"/>
    <w:semiHidden/>
    <w:unhideWhenUsed/>
    <w:rsid w:val="00E943A9"/>
  </w:style>
  <w:style w:type="paragraph" w:customStyle="1" w:styleId="13">
    <w:name w:val="1"/>
    <w:basedOn w:val="a"/>
    <w:next w:val="NormalWeb"/>
    <w:rsid w:val="00E943A9"/>
    <w:pPr>
      <w:bidi w:val="0"/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he-IL"/>
    </w:rPr>
  </w:style>
  <w:style w:type="table" w:customStyle="1" w:styleId="22">
    <w:name w:val="טבלת רשת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1"/>
    <w:next w:val="a3"/>
    <w:uiPriority w:val="59"/>
    <w:rsid w:val="00E943A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rosswordClue">
    <w:name w:val="Crossword Clue"/>
    <w:basedOn w:val="a"/>
    <w:next w:val="a"/>
    <w:uiPriority w:val="99"/>
    <w:rsid w:val="00E943A9"/>
    <w:pPr>
      <w:widowControl w:val="0"/>
      <w:autoSpaceDE w:val="0"/>
      <w:autoSpaceDN w:val="0"/>
      <w:adjustRightInd w:val="0"/>
      <w:spacing w:before="60" w:after="60" w:line="240" w:lineRule="auto"/>
      <w:ind w:left="600" w:right="600" w:hanging="600"/>
    </w:pPr>
    <w:rPr>
      <w:rFonts w:ascii="Arial" w:eastAsiaTheme="minorEastAsia" w:hAnsi="Arial" w:cs="Arial"/>
    </w:rPr>
  </w:style>
  <w:style w:type="character" w:customStyle="1" w:styleId="CrosswordNumber">
    <w:name w:val="Crossword Number"/>
    <w:uiPriority w:val="99"/>
    <w:rsid w:val="00E943A9"/>
    <w:rPr>
      <w:b/>
    </w:rPr>
  </w:style>
  <w:style w:type="paragraph" w:styleId="af">
    <w:name w:val="Body Text"/>
    <w:basedOn w:val="a"/>
    <w:link w:val="af0"/>
    <w:uiPriority w:val="99"/>
    <w:semiHidden/>
    <w:unhideWhenUsed/>
    <w:rsid w:val="00E943A9"/>
    <w:pPr>
      <w:bidi w:val="0"/>
      <w:spacing w:after="120"/>
    </w:pPr>
  </w:style>
  <w:style w:type="character" w:customStyle="1" w:styleId="af0">
    <w:name w:val="גוף טקסט תו"/>
    <w:basedOn w:val="a0"/>
    <w:link w:val="af"/>
    <w:uiPriority w:val="99"/>
    <w:semiHidden/>
    <w:rsid w:val="00E943A9"/>
  </w:style>
  <w:style w:type="paragraph" w:customStyle="1" w:styleId="af1">
    <w:name w:val="שאלה"/>
    <w:basedOn w:val="a"/>
    <w:uiPriority w:val="99"/>
    <w:rsid w:val="00E943A9"/>
    <w:pPr>
      <w:keepNext/>
      <w:spacing w:before="120" w:after="0" w:line="240" w:lineRule="auto"/>
    </w:pPr>
    <w:rPr>
      <w:rFonts w:ascii="Times New Roman" w:eastAsia="Times New Roman" w:hAnsi="Times New Roman" w:cs="Times New Roman"/>
      <w:noProof/>
      <w:szCs w:val="26"/>
      <w:lang w:eastAsia="he-IL"/>
    </w:rPr>
  </w:style>
  <w:style w:type="character" w:styleId="af2">
    <w:name w:val="Strong"/>
    <w:basedOn w:val="a0"/>
    <w:qFormat/>
    <w:rsid w:val="00E943A9"/>
    <w:rPr>
      <w:b/>
      <w:bCs/>
    </w:rPr>
  </w:style>
  <w:style w:type="table" w:customStyle="1" w:styleId="TableGrid2">
    <w:name w:val="Table Grid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ללא רשימה3"/>
    <w:next w:val="a2"/>
    <w:uiPriority w:val="99"/>
    <w:semiHidden/>
    <w:unhideWhenUsed/>
    <w:rsid w:val="00A54313"/>
  </w:style>
  <w:style w:type="table" w:customStyle="1" w:styleId="34">
    <w:name w:val="טבלת רשת3"/>
    <w:basedOn w:val="a1"/>
    <w:next w:val="a3"/>
    <w:uiPriority w:val="59"/>
    <w:rsid w:val="00A543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D39"/>
    <w:pPr>
      <w:bidi/>
    </w:pPr>
  </w:style>
  <w:style w:type="paragraph" w:styleId="1">
    <w:name w:val="heading 1"/>
    <w:basedOn w:val="a"/>
    <w:next w:val="a"/>
    <w:link w:val="10"/>
    <w:uiPriority w:val="9"/>
    <w:qFormat/>
    <w:rsid w:val="00A8505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7F6558"/>
    <w:pPr>
      <w:keepNext/>
      <w:spacing w:after="0" w:line="360" w:lineRule="auto"/>
      <w:jc w:val="center"/>
      <w:outlineLvl w:val="1"/>
    </w:pPr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43A9"/>
    <w:pPr>
      <w:keepNext/>
      <w:keepLines/>
      <w:bidi w:val="0"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23E13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qFormat/>
    <w:rsid w:val="007F6558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paragraph" w:styleId="8">
    <w:name w:val="heading 8"/>
    <w:basedOn w:val="a"/>
    <w:next w:val="a"/>
    <w:link w:val="80"/>
    <w:qFormat/>
    <w:rsid w:val="007F6558"/>
    <w:pPr>
      <w:keepNext/>
      <w:spacing w:after="0" w:line="240" w:lineRule="auto"/>
      <w:outlineLvl w:val="7"/>
    </w:pPr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813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6E2D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6E2D4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278C9"/>
    <w:pPr>
      <w:ind w:left="720"/>
      <w:contextualSpacing/>
    </w:pPr>
  </w:style>
  <w:style w:type="character" w:customStyle="1" w:styleId="20">
    <w:name w:val="כותרת 2 תו"/>
    <w:basedOn w:val="a0"/>
    <w:link w:val="2"/>
    <w:rsid w:val="007F6558"/>
    <w:rPr>
      <w:rFonts w:ascii="Times New Roman" w:eastAsia="Times New Roman" w:hAnsi="Times New Roman" w:cs="David"/>
      <w:b/>
      <w:bCs/>
      <w:sz w:val="20"/>
      <w:szCs w:val="20"/>
      <w:lang w:eastAsia="he-IL"/>
    </w:rPr>
  </w:style>
  <w:style w:type="character" w:customStyle="1" w:styleId="60">
    <w:name w:val="כותרת 6 תו"/>
    <w:basedOn w:val="a0"/>
    <w:link w:val="6"/>
    <w:rsid w:val="007F6558"/>
    <w:rPr>
      <w:rFonts w:ascii="Times New Roman" w:eastAsia="Times New Roman" w:hAnsi="Times New Roman" w:cs="Arial"/>
      <w:b/>
      <w:bCs/>
      <w:sz w:val="20"/>
      <w:szCs w:val="20"/>
      <w:lang w:eastAsia="he-IL"/>
    </w:rPr>
  </w:style>
  <w:style w:type="character" w:customStyle="1" w:styleId="80">
    <w:name w:val="כותרת 8 תו"/>
    <w:basedOn w:val="a0"/>
    <w:link w:val="8"/>
    <w:rsid w:val="007F6558"/>
    <w:rPr>
      <w:rFonts w:ascii="Times New Roman" w:eastAsia="Times New Roman" w:hAnsi="Times New Roman" w:cs="David"/>
      <w:b/>
      <w:bCs/>
      <w:color w:val="FF0000"/>
      <w:sz w:val="20"/>
      <w:szCs w:val="20"/>
      <w:lang w:eastAsia="he-IL"/>
    </w:rPr>
  </w:style>
  <w:style w:type="character" w:customStyle="1" w:styleId="50">
    <w:name w:val="כותרת 5 תו"/>
    <w:basedOn w:val="a0"/>
    <w:link w:val="5"/>
    <w:uiPriority w:val="9"/>
    <w:semiHidden/>
    <w:rsid w:val="00223E13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7">
    <w:name w:val="header"/>
    <w:basedOn w:val="a"/>
    <w:link w:val="a8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3F4A49"/>
  </w:style>
  <w:style w:type="paragraph" w:styleId="a9">
    <w:name w:val="footer"/>
    <w:basedOn w:val="a"/>
    <w:link w:val="aa"/>
    <w:uiPriority w:val="99"/>
    <w:unhideWhenUsed/>
    <w:rsid w:val="003F4A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3F4A49"/>
  </w:style>
  <w:style w:type="character" w:styleId="Hyperlink">
    <w:name w:val="Hyperlink"/>
    <w:basedOn w:val="a0"/>
    <w:uiPriority w:val="99"/>
    <w:unhideWhenUsed/>
    <w:rsid w:val="00F1195B"/>
    <w:rPr>
      <w:color w:val="0000FF"/>
      <w:u w:val="single"/>
    </w:rPr>
  </w:style>
  <w:style w:type="paragraph" w:styleId="NormalWeb">
    <w:name w:val="Normal (Web)"/>
    <w:basedOn w:val="a"/>
    <w:uiPriority w:val="99"/>
    <w:unhideWhenUsed/>
    <w:rsid w:val="00BB5F39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10">
    <w:name w:val="כותרת 1 תו"/>
    <w:basedOn w:val="a0"/>
    <w:link w:val="1"/>
    <w:uiPriority w:val="9"/>
    <w:rsid w:val="00A8505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FollowedHyperlink">
    <w:name w:val="FollowedHyperlink"/>
    <w:basedOn w:val="a0"/>
    <w:uiPriority w:val="99"/>
    <w:semiHidden/>
    <w:unhideWhenUsed/>
    <w:rsid w:val="00AE1241"/>
    <w:rPr>
      <w:color w:val="800080" w:themeColor="followedHyperlink"/>
      <w:u w:val="single"/>
    </w:rPr>
  </w:style>
  <w:style w:type="paragraph" w:customStyle="1" w:styleId="Heading11">
    <w:name w:val="Heading 11"/>
    <w:basedOn w:val="a"/>
    <w:next w:val="a"/>
    <w:rsid w:val="00D97D66"/>
    <w:pPr>
      <w:keepNext/>
      <w:spacing w:after="0" w:line="240" w:lineRule="auto"/>
      <w:jc w:val="both"/>
      <w:outlineLvl w:val="0"/>
    </w:pPr>
    <w:rPr>
      <w:rFonts w:ascii="Times New Roman" w:eastAsia="Times New Roman" w:hAnsi="Times New Roman" w:cs="David"/>
      <w:b/>
      <w:bCs/>
      <w:noProof/>
      <w:sz w:val="20"/>
      <w:szCs w:val="24"/>
      <w:lang w:eastAsia="he-IL"/>
    </w:rPr>
  </w:style>
  <w:style w:type="paragraph" w:customStyle="1" w:styleId="Heading41">
    <w:name w:val="Heading 41"/>
    <w:basedOn w:val="a"/>
    <w:next w:val="a"/>
    <w:rsid w:val="00D97D66"/>
    <w:pPr>
      <w:keepNext/>
      <w:spacing w:after="0" w:line="240" w:lineRule="auto"/>
      <w:jc w:val="both"/>
      <w:outlineLvl w:val="3"/>
    </w:pPr>
    <w:rPr>
      <w:rFonts w:ascii="Times New Roman" w:eastAsia="Times New Roman" w:hAnsi="Times New Roman" w:cs="David"/>
      <w:b/>
      <w:bCs/>
      <w:noProof/>
      <w:sz w:val="20"/>
      <w:szCs w:val="20"/>
      <w:lang w:eastAsia="he-IL"/>
    </w:rPr>
  </w:style>
  <w:style w:type="paragraph" w:styleId="31">
    <w:name w:val="Body Text 3"/>
    <w:basedOn w:val="a"/>
    <w:link w:val="32"/>
    <w:semiHidden/>
    <w:rsid w:val="00D97D66"/>
    <w:pPr>
      <w:spacing w:after="0" w:line="240" w:lineRule="auto"/>
    </w:pPr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character" w:customStyle="1" w:styleId="32">
    <w:name w:val="גוף טקסט 3 תו"/>
    <w:basedOn w:val="a0"/>
    <w:link w:val="31"/>
    <w:semiHidden/>
    <w:rsid w:val="00D97D66"/>
    <w:rPr>
      <w:rFonts w:ascii="Times New Roman" w:eastAsia="Times New Roman" w:hAnsi="Times New Roman" w:cs="David"/>
      <w:dstrike/>
      <w:noProof/>
      <w:color w:val="FF0000"/>
      <w:sz w:val="20"/>
      <w:szCs w:val="24"/>
    </w:rPr>
  </w:style>
  <w:style w:type="numbering" w:customStyle="1" w:styleId="11">
    <w:name w:val="ללא רשימה1"/>
    <w:next w:val="a2"/>
    <w:uiPriority w:val="99"/>
    <w:semiHidden/>
    <w:unhideWhenUsed/>
    <w:rsid w:val="00C86973"/>
  </w:style>
  <w:style w:type="paragraph" w:styleId="ab">
    <w:name w:val="Title"/>
    <w:basedOn w:val="a"/>
    <w:link w:val="ac"/>
    <w:qFormat/>
    <w:rsid w:val="00C86973"/>
    <w:pPr>
      <w:spacing w:after="0" w:line="360" w:lineRule="auto"/>
      <w:ind w:right="-567" w:hanging="483"/>
      <w:jc w:val="center"/>
    </w:pPr>
    <w:rPr>
      <w:rFonts w:ascii="Arial" w:eastAsia="Times New Roman" w:hAnsi="Arial" w:cs="David"/>
      <w:b/>
      <w:bCs/>
      <w:sz w:val="28"/>
      <w:szCs w:val="28"/>
      <w:lang w:eastAsia="he-IL"/>
    </w:rPr>
  </w:style>
  <w:style w:type="character" w:customStyle="1" w:styleId="ac">
    <w:name w:val="כותרת טקסט תו"/>
    <w:basedOn w:val="a0"/>
    <w:link w:val="ab"/>
    <w:rsid w:val="00C86973"/>
    <w:rPr>
      <w:rFonts w:ascii="Arial" w:eastAsia="Times New Roman" w:hAnsi="Arial" w:cs="David"/>
      <w:b/>
      <w:bCs/>
      <w:sz w:val="28"/>
      <w:szCs w:val="28"/>
      <w:lang w:eastAsia="he-IL"/>
    </w:rPr>
  </w:style>
  <w:style w:type="paragraph" w:styleId="ad">
    <w:name w:val="Body Text Indent"/>
    <w:basedOn w:val="a"/>
    <w:link w:val="ae"/>
    <w:semiHidden/>
    <w:rsid w:val="00C86973"/>
    <w:pPr>
      <w:spacing w:after="0" w:line="360" w:lineRule="auto"/>
      <w:ind w:left="-58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customStyle="1" w:styleId="ae">
    <w:name w:val="כניסה בגוף טקסט תו"/>
    <w:basedOn w:val="a0"/>
    <w:link w:val="ad"/>
    <w:semiHidden/>
    <w:rsid w:val="00C86973"/>
    <w:rPr>
      <w:rFonts w:ascii="Times New Roman" w:eastAsia="Times New Roman" w:hAnsi="Times New Roman" w:cs="David"/>
      <w:sz w:val="24"/>
      <w:szCs w:val="24"/>
      <w:lang w:eastAsia="he-IL"/>
    </w:rPr>
  </w:style>
  <w:style w:type="table" w:customStyle="1" w:styleId="12">
    <w:name w:val="טבלת רשת1"/>
    <w:basedOn w:val="a1"/>
    <w:next w:val="a3"/>
    <w:uiPriority w:val="59"/>
    <w:rsid w:val="00C8697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כותרת 3 תו"/>
    <w:basedOn w:val="a0"/>
    <w:link w:val="3"/>
    <w:uiPriority w:val="9"/>
    <w:semiHidden/>
    <w:rsid w:val="00E943A9"/>
    <w:rPr>
      <w:rFonts w:asciiTheme="majorHAnsi" w:eastAsiaTheme="majorEastAsia" w:hAnsiTheme="majorHAnsi" w:cstheme="majorBidi"/>
      <w:b/>
      <w:bCs/>
      <w:color w:val="4F81BD" w:themeColor="accent1"/>
    </w:rPr>
  </w:style>
  <w:style w:type="numbering" w:customStyle="1" w:styleId="21">
    <w:name w:val="ללא רשימה2"/>
    <w:next w:val="a2"/>
    <w:uiPriority w:val="99"/>
    <w:semiHidden/>
    <w:unhideWhenUsed/>
    <w:rsid w:val="00E943A9"/>
  </w:style>
  <w:style w:type="paragraph" w:customStyle="1" w:styleId="13">
    <w:name w:val="1"/>
    <w:basedOn w:val="a"/>
    <w:next w:val="NormalWeb"/>
    <w:rsid w:val="00E943A9"/>
    <w:pPr>
      <w:bidi w:val="0"/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he-IL"/>
    </w:rPr>
  </w:style>
  <w:style w:type="table" w:customStyle="1" w:styleId="22">
    <w:name w:val="טבלת רשת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a1"/>
    <w:next w:val="a3"/>
    <w:uiPriority w:val="59"/>
    <w:rsid w:val="00E943A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rosswordClue">
    <w:name w:val="Crossword Clue"/>
    <w:basedOn w:val="a"/>
    <w:next w:val="a"/>
    <w:uiPriority w:val="99"/>
    <w:rsid w:val="00E943A9"/>
    <w:pPr>
      <w:widowControl w:val="0"/>
      <w:autoSpaceDE w:val="0"/>
      <w:autoSpaceDN w:val="0"/>
      <w:adjustRightInd w:val="0"/>
      <w:spacing w:before="60" w:after="60" w:line="240" w:lineRule="auto"/>
      <w:ind w:left="600" w:right="600" w:hanging="600"/>
    </w:pPr>
    <w:rPr>
      <w:rFonts w:ascii="Arial" w:eastAsiaTheme="minorEastAsia" w:hAnsi="Arial" w:cs="Arial"/>
    </w:rPr>
  </w:style>
  <w:style w:type="character" w:customStyle="1" w:styleId="CrosswordNumber">
    <w:name w:val="Crossword Number"/>
    <w:uiPriority w:val="99"/>
    <w:rsid w:val="00E943A9"/>
    <w:rPr>
      <w:b/>
    </w:rPr>
  </w:style>
  <w:style w:type="paragraph" w:styleId="af">
    <w:name w:val="Body Text"/>
    <w:basedOn w:val="a"/>
    <w:link w:val="af0"/>
    <w:uiPriority w:val="99"/>
    <w:semiHidden/>
    <w:unhideWhenUsed/>
    <w:rsid w:val="00E943A9"/>
    <w:pPr>
      <w:bidi w:val="0"/>
      <w:spacing w:after="120"/>
    </w:pPr>
  </w:style>
  <w:style w:type="character" w:customStyle="1" w:styleId="af0">
    <w:name w:val="גוף טקסט תו"/>
    <w:basedOn w:val="a0"/>
    <w:link w:val="af"/>
    <w:uiPriority w:val="99"/>
    <w:semiHidden/>
    <w:rsid w:val="00E943A9"/>
  </w:style>
  <w:style w:type="paragraph" w:customStyle="1" w:styleId="af1">
    <w:name w:val="שאלה"/>
    <w:basedOn w:val="a"/>
    <w:uiPriority w:val="99"/>
    <w:rsid w:val="00E943A9"/>
    <w:pPr>
      <w:keepNext/>
      <w:spacing w:before="120" w:after="0" w:line="240" w:lineRule="auto"/>
    </w:pPr>
    <w:rPr>
      <w:rFonts w:ascii="Times New Roman" w:eastAsia="Times New Roman" w:hAnsi="Times New Roman" w:cs="Times New Roman"/>
      <w:noProof/>
      <w:szCs w:val="26"/>
      <w:lang w:eastAsia="he-IL"/>
    </w:rPr>
  </w:style>
  <w:style w:type="character" w:styleId="af2">
    <w:name w:val="Strong"/>
    <w:basedOn w:val="a0"/>
    <w:qFormat/>
    <w:rsid w:val="00E943A9"/>
    <w:rPr>
      <w:b/>
      <w:bCs/>
    </w:rPr>
  </w:style>
  <w:style w:type="table" w:customStyle="1" w:styleId="TableGrid2">
    <w:name w:val="Table Grid2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a1"/>
    <w:next w:val="a3"/>
    <w:uiPriority w:val="59"/>
    <w:rsid w:val="00E943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">
    <w:name w:val="ללא רשימה3"/>
    <w:next w:val="a2"/>
    <w:uiPriority w:val="99"/>
    <w:semiHidden/>
    <w:unhideWhenUsed/>
    <w:rsid w:val="00A54313"/>
  </w:style>
  <w:style w:type="table" w:customStyle="1" w:styleId="34">
    <w:name w:val="טבלת רשת3"/>
    <w:basedOn w:val="a1"/>
    <w:next w:val="a3"/>
    <w:uiPriority w:val="59"/>
    <w:rsid w:val="00A543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32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04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5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8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1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5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75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1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7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7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31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2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7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7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76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7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24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6.png"/><Relationship Id="rId25" Type="http://schemas.openxmlformats.org/officeDocument/2006/relationships/image" Target="media/image14.gi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10.bin"/><Relationship Id="rId46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wmf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3.png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jpeg"/><Relationship Id="rId28" Type="http://schemas.openxmlformats.org/officeDocument/2006/relationships/image" Target="media/image17.wmf"/><Relationship Id="rId36" Type="http://schemas.openxmlformats.org/officeDocument/2006/relationships/oleObject" Target="embeddings/oleObject8.bin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image" Target="media/image20.wmf"/><Relationship Id="rId44" Type="http://schemas.openxmlformats.org/officeDocument/2006/relationships/image" Target="media/image22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jpeg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image" Target="media/image21.png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554BCC-410C-4307-84FC-7332856F1A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1</Pages>
  <Words>1328</Words>
  <Characters>6640</Characters>
  <Application>Microsoft Office Word</Application>
  <DocSecurity>0</DocSecurity>
  <Lines>55</Lines>
  <Paragraphs>1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Weizmann Institute of Science</Company>
  <LinksUpToDate>false</LinksUpToDate>
  <CharactersWithSpaces>7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5-08-04T07:51:00Z</cp:lastPrinted>
  <dcterms:created xsi:type="dcterms:W3CDTF">2015-08-24T11:01:00Z</dcterms:created>
  <dcterms:modified xsi:type="dcterms:W3CDTF">2015-08-24T11:08:00Z</dcterms:modified>
</cp:coreProperties>
</file>